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0E20" w:rsidRPr="003E0E20" w:rsidRDefault="003E0E20" w:rsidP="003E0E20">
      <w:pPr>
        <w:jc w:val="center"/>
        <w:rPr>
          <w:sz w:val="30"/>
          <w:szCs w:val="30"/>
        </w:rPr>
      </w:pPr>
      <w:r w:rsidRPr="003E0E20">
        <w:rPr>
          <w:rFonts w:hint="eastAsia"/>
          <w:sz w:val="30"/>
          <w:szCs w:val="30"/>
        </w:rPr>
        <w:t>深圳实验学校高中部高三数学（文）周末练习</w:t>
      </w:r>
      <w:r>
        <w:rPr>
          <w:rFonts w:hint="eastAsia"/>
          <w:sz w:val="30"/>
          <w:szCs w:val="30"/>
        </w:rPr>
        <w:t xml:space="preserve"> 20151011</w:t>
      </w:r>
    </w:p>
    <w:p w:rsidR="003E0E20" w:rsidRPr="007D3AF3" w:rsidRDefault="003E0E20" w:rsidP="004A7667">
      <w:pPr>
        <w:adjustRightInd w:val="0"/>
        <w:snapToGrid w:val="0"/>
        <w:spacing w:line="240" w:lineRule="atLeast"/>
        <w:jc w:val="center"/>
        <w:rPr>
          <w:sz w:val="21"/>
          <w:szCs w:val="21"/>
          <w:u w:val="single"/>
        </w:rPr>
      </w:pPr>
      <w:r w:rsidRPr="007D3AF3">
        <w:rPr>
          <w:rFonts w:hint="eastAsia"/>
          <w:sz w:val="21"/>
          <w:szCs w:val="21"/>
        </w:rPr>
        <w:t>班级：</w:t>
      </w:r>
      <w:r w:rsidRPr="007D3AF3">
        <w:rPr>
          <w:rFonts w:hint="eastAsia"/>
          <w:sz w:val="21"/>
          <w:szCs w:val="21"/>
          <w:u w:val="single"/>
        </w:rPr>
        <w:t xml:space="preserve">               </w:t>
      </w:r>
      <w:r w:rsidRPr="007D3AF3">
        <w:rPr>
          <w:rFonts w:hint="eastAsia"/>
          <w:sz w:val="21"/>
          <w:szCs w:val="21"/>
        </w:rPr>
        <w:t xml:space="preserve"> </w:t>
      </w:r>
      <w:r w:rsidRPr="007D3AF3">
        <w:rPr>
          <w:rFonts w:hint="eastAsia"/>
          <w:sz w:val="21"/>
          <w:szCs w:val="21"/>
        </w:rPr>
        <w:t>姓名：</w:t>
      </w:r>
      <w:r w:rsidRPr="007D3AF3">
        <w:rPr>
          <w:rFonts w:hint="eastAsia"/>
          <w:sz w:val="21"/>
          <w:szCs w:val="21"/>
          <w:u w:val="single"/>
        </w:rPr>
        <w:t xml:space="preserve">                </w:t>
      </w:r>
    </w:p>
    <w:p w:rsidR="003E0E20" w:rsidRDefault="003E0E20" w:rsidP="003E0E20">
      <w:pPr>
        <w:rPr>
          <w:rFonts w:hAnsi="宋体"/>
          <w:sz w:val="21"/>
          <w:szCs w:val="21"/>
        </w:rPr>
      </w:pPr>
      <w:r>
        <w:rPr>
          <w:rFonts w:hAnsi="宋体" w:hint="eastAsia"/>
          <w:sz w:val="21"/>
          <w:szCs w:val="21"/>
        </w:rPr>
        <w:t>一、选择题（每小题只有一个正确的选项）</w:t>
      </w:r>
    </w:p>
    <w:p w:rsidR="003E0E20" w:rsidRPr="007D3AF3" w:rsidRDefault="00E60456" w:rsidP="003E0E20">
      <w:pPr>
        <w:ind w:left="210" w:hangingChars="100" w:hanging="210"/>
        <w:rPr>
          <w:rFonts w:cs="Calibri"/>
          <w:kern w:val="0"/>
          <w:sz w:val="21"/>
          <w:szCs w:val="21"/>
        </w:rPr>
      </w:pPr>
      <w:r>
        <w:rPr>
          <w:rFonts w:hAnsi="宋体" w:hint="eastAsia"/>
          <w:sz w:val="21"/>
          <w:szCs w:val="21"/>
        </w:rPr>
        <w:t>1</w:t>
      </w:r>
      <w:r w:rsidR="00997503">
        <w:rPr>
          <w:rFonts w:hAnsi="宋体" w:hint="eastAsia"/>
          <w:sz w:val="21"/>
          <w:szCs w:val="21"/>
        </w:rPr>
        <w:t>.</w:t>
      </w:r>
      <w:r w:rsidR="003E0E20" w:rsidRPr="007D3AF3">
        <w:rPr>
          <w:rFonts w:hint="eastAsia"/>
          <w:kern w:val="0"/>
          <w:sz w:val="21"/>
          <w:szCs w:val="21"/>
          <w:lang w:val="zh-CN"/>
        </w:rPr>
        <w:t>某三棱锥的三视图如图所示</w:t>
      </w:r>
      <w:r w:rsidR="003E0E20" w:rsidRPr="007D3AF3">
        <w:rPr>
          <w:rFonts w:hint="eastAsia"/>
          <w:kern w:val="0"/>
          <w:sz w:val="21"/>
          <w:szCs w:val="21"/>
          <w:lang w:val="zh-CN"/>
        </w:rPr>
        <w:t>(</w:t>
      </w:r>
      <w:r w:rsidR="003E0E20" w:rsidRPr="007D3AF3">
        <w:rPr>
          <w:rFonts w:hint="eastAsia"/>
          <w:kern w:val="0"/>
          <w:sz w:val="21"/>
          <w:szCs w:val="21"/>
          <w:lang w:val="zh-CN"/>
        </w:rPr>
        <w:t>从左到右分别为正、侧和俯视图</w:t>
      </w:r>
      <w:r w:rsidR="003E0E20" w:rsidRPr="007D3AF3">
        <w:rPr>
          <w:rFonts w:hint="eastAsia"/>
          <w:kern w:val="0"/>
          <w:sz w:val="21"/>
          <w:szCs w:val="21"/>
          <w:lang w:val="zh-CN"/>
        </w:rPr>
        <w:t>)</w:t>
      </w:r>
      <w:r w:rsidR="003E0E20" w:rsidRPr="007D3AF3">
        <w:rPr>
          <w:rFonts w:hint="eastAsia"/>
          <w:kern w:val="0"/>
          <w:sz w:val="21"/>
          <w:szCs w:val="21"/>
          <w:lang w:val="zh-CN"/>
        </w:rPr>
        <w:t>，该三梭锥的表面积是</w:t>
      </w:r>
      <w:r w:rsidR="003E0E20" w:rsidRPr="007D3AF3">
        <w:rPr>
          <w:rFonts w:hint="eastAsia"/>
          <w:kern w:val="0"/>
          <w:sz w:val="21"/>
          <w:szCs w:val="21"/>
          <w:lang w:val="zh-CN"/>
        </w:rPr>
        <w:t xml:space="preserve">   </w:t>
      </w:r>
      <w:r w:rsidR="003E0E20" w:rsidRPr="007D3AF3">
        <w:rPr>
          <w:rFonts w:hint="eastAsia"/>
          <w:kern w:val="0"/>
          <w:sz w:val="21"/>
          <w:szCs w:val="21"/>
          <w:lang w:val="zh-CN"/>
        </w:rPr>
        <w:t>（</w:t>
      </w:r>
      <w:r w:rsidR="003E0E20" w:rsidRPr="007D3AF3">
        <w:rPr>
          <w:rFonts w:cs="Calibri"/>
          <w:kern w:val="0"/>
          <w:sz w:val="21"/>
          <w:szCs w:val="21"/>
        </w:rPr>
        <w:t xml:space="preserve">  </w:t>
      </w:r>
      <w:r w:rsidR="003E0E20" w:rsidRPr="007D3AF3">
        <w:rPr>
          <w:rFonts w:cs="Calibri" w:hint="eastAsia"/>
          <w:kern w:val="0"/>
          <w:sz w:val="21"/>
          <w:szCs w:val="21"/>
        </w:rPr>
        <w:t xml:space="preserve">    </w:t>
      </w:r>
      <w:r w:rsidR="003E0E20" w:rsidRPr="007D3AF3">
        <w:rPr>
          <w:rFonts w:cs="Calibri"/>
          <w:kern w:val="0"/>
          <w:sz w:val="21"/>
          <w:szCs w:val="21"/>
        </w:rPr>
        <w:t xml:space="preserve"> </w:t>
      </w:r>
      <w:r w:rsidR="003E0E20" w:rsidRPr="007D3AF3">
        <w:rPr>
          <w:rFonts w:hint="eastAsia"/>
          <w:kern w:val="0"/>
          <w:sz w:val="21"/>
          <w:szCs w:val="21"/>
          <w:lang w:val="zh-CN"/>
        </w:rPr>
        <w:t>）</w:t>
      </w:r>
    </w:p>
    <w:p w:rsidR="003E0E20" w:rsidRPr="007D3AF3" w:rsidRDefault="003E0E20" w:rsidP="003E0E20">
      <w:pPr>
        <w:snapToGrid w:val="0"/>
        <w:spacing w:line="240" w:lineRule="atLeast"/>
        <w:rPr>
          <w:rFonts w:cs="Calibri"/>
          <w:kern w:val="0"/>
          <w:sz w:val="21"/>
          <w:szCs w:val="21"/>
        </w:rPr>
      </w:pPr>
      <w:r w:rsidRPr="007D3AF3">
        <w:rPr>
          <w:rFonts w:cs="Calibri" w:hint="eastAsia"/>
          <w:noProof/>
          <w:kern w:val="0"/>
          <w:sz w:val="21"/>
          <w:szCs w:val="21"/>
        </w:rPr>
        <w:drawing>
          <wp:inline distT="0" distB="0" distL="0" distR="0">
            <wp:extent cx="2105025" cy="752475"/>
            <wp:effectExtent l="19050" t="0" r="9525" b="0"/>
            <wp:docPr id="68358" name="图片 6835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58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6731" b="173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0E20" w:rsidRPr="003E0E20" w:rsidRDefault="003E0E20" w:rsidP="003E0E20">
      <w:pPr>
        <w:snapToGrid w:val="0"/>
        <w:spacing w:line="240" w:lineRule="atLeast"/>
        <w:ind w:firstLineChars="100" w:firstLine="210"/>
        <w:rPr>
          <w:rFonts w:ascii="Times New Roman" w:hAnsi="Times New Roman" w:cs="Times New Roman"/>
          <w:kern w:val="0"/>
          <w:sz w:val="21"/>
          <w:szCs w:val="21"/>
        </w:rPr>
      </w:pPr>
      <w:r w:rsidRPr="003E0E20">
        <w:rPr>
          <w:rFonts w:ascii="Times New Roman" w:hAnsi="Times New Roman" w:cs="Times New Roman"/>
          <w:kern w:val="0"/>
          <w:sz w:val="21"/>
          <w:szCs w:val="21"/>
        </w:rPr>
        <w:t>A</w:t>
      </w:r>
      <w:r w:rsidR="00997503">
        <w:rPr>
          <w:rFonts w:ascii="Times New Roman" w:hAnsi="Times New Roman" w:cs="Times New Roman"/>
          <w:kern w:val="0"/>
          <w:sz w:val="21"/>
          <w:szCs w:val="21"/>
        </w:rPr>
        <w:t>.</w:t>
      </w:r>
      <w:r w:rsidRPr="003E0E20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  <w:r w:rsidRPr="003E0E20">
        <w:rPr>
          <w:rFonts w:ascii="Times New Roman" w:hAnsi="Times New Roman" w:cs="Times New Roman"/>
          <w:kern w:val="0"/>
          <w:position w:val="-8"/>
          <w:sz w:val="21"/>
          <w:szCs w:val="21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8pt" o:ole="">
            <v:imagedata r:id="rId7" o:title=""/>
          </v:shape>
          <o:OLEObject Type="Embed" ProgID="Equation.DSMT4" ShapeID="_x0000_i1025" DrawAspect="Content" ObjectID="_1505979160" r:id="rId8"/>
        </w:object>
      </w:r>
      <w:r w:rsidRPr="003E0E20">
        <w:rPr>
          <w:rFonts w:ascii="Times New Roman" w:hAnsi="Times New Roman" w:cs="Times New Roman"/>
          <w:kern w:val="0"/>
          <w:sz w:val="21"/>
          <w:szCs w:val="21"/>
        </w:rPr>
        <w:t xml:space="preserve">      B</w:t>
      </w:r>
      <w:r w:rsidR="00997503">
        <w:rPr>
          <w:rFonts w:ascii="Times New Roman" w:hAnsi="Times New Roman" w:cs="Times New Roman"/>
          <w:kern w:val="0"/>
          <w:sz w:val="21"/>
          <w:szCs w:val="21"/>
        </w:rPr>
        <w:t>.</w:t>
      </w:r>
      <w:r w:rsidRPr="003E0E20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  <w:r w:rsidRPr="003E0E20">
        <w:rPr>
          <w:rFonts w:ascii="Times New Roman" w:hAnsi="Times New Roman" w:cs="Times New Roman"/>
          <w:kern w:val="0"/>
          <w:position w:val="-8"/>
          <w:sz w:val="21"/>
          <w:szCs w:val="21"/>
        </w:rPr>
        <w:object w:dxaOrig="940" w:dyaOrig="360">
          <v:shape id="_x0000_i1026" type="#_x0000_t75" style="width:47.25pt;height:18pt" o:ole="">
            <v:imagedata r:id="rId9" o:title=""/>
          </v:shape>
          <o:OLEObject Type="Embed" ProgID="Equation.DSMT4" ShapeID="_x0000_i1026" DrawAspect="Content" ObjectID="_1505979161" r:id="rId10"/>
        </w:object>
      </w:r>
      <w:r w:rsidRPr="003E0E20">
        <w:rPr>
          <w:rFonts w:ascii="Times New Roman" w:hAnsi="Times New Roman" w:cs="Times New Roman"/>
          <w:kern w:val="0"/>
          <w:sz w:val="21"/>
          <w:szCs w:val="21"/>
        </w:rPr>
        <w:t xml:space="preserve">        C</w:t>
      </w:r>
      <w:r w:rsidR="00997503">
        <w:rPr>
          <w:rFonts w:ascii="Times New Roman" w:hAnsi="Times New Roman" w:cs="Times New Roman"/>
          <w:kern w:val="0"/>
          <w:sz w:val="21"/>
          <w:szCs w:val="21"/>
        </w:rPr>
        <w:t>.</w:t>
      </w:r>
      <w:r w:rsidRPr="003E0E20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  <w:r w:rsidRPr="003E0E20">
        <w:rPr>
          <w:rFonts w:ascii="Times New Roman" w:hAnsi="Times New Roman" w:cs="Times New Roman"/>
          <w:kern w:val="0"/>
          <w:position w:val="-8"/>
          <w:sz w:val="21"/>
          <w:szCs w:val="21"/>
        </w:rPr>
        <w:object w:dxaOrig="1020" w:dyaOrig="360">
          <v:shape id="_x0000_i1027" type="#_x0000_t75" style="width:51pt;height:18pt" o:ole="">
            <v:imagedata r:id="rId11" o:title=""/>
          </v:shape>
          <o:OLEObject Type="Embed" ProgID="Equation.DSMT4" ShapeID="_x0000_i1027" DrawAspect="Content" ObjectID="_1505979162" r:id="rId12"/>
        </w:object>
      </w:r>
      <w:r w:rsidRPr="003E0E20">
        <w:rPr>
          <w:rFonts w:ascii="Times New Roman" w:hAnsi="Times New Roman" w:cs="Times New Roman"/>
          <w:kern w:val="0"/>
          <w:sz w:val="21"/>
          <w:szCs w:val="21"/>
        </w:rPr>
        <w:t xml:space="preserve">       D</w:t>
      </w:r>
      <w:r w:rsidR="00997503">
        <w:rPr>
          <w:rFonts w:ascii="Times New Roman" w:hAnsi="Times New Roman" w:cs="Times New Roman"/>
          <w:kern w:val="0"/>
          <w:sz w:val="21"/>
          <w:szCs w:val="21"/>
        </w:rPr>
        <w:t>.</w:t>
      </w:r>
      <w:r w:rsidRPr="003E0E20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  <w:r w:rsidRPr="003E0E20">
        <w:rPr>
          <w:rFonts w:ascii="Times New Roman" w:hAnsi="Times New Roman" w:cs="Times New Roman"/>
          <w:kern w:val="0"/>
          <w:position w:val="-8"/>
          <w:sz w:val="21"/>
          <w:szCs w:val="21"/>
        </w:rPr>
        <w:object w:dxaOrig="1040" w:dyaOrig="360">
          <v:shape id="_x0000_i1028" type="#_x0000_t75" style="width:51.75pt;height:18pt" o:ole="">
            <v:imagedata r:id="rId13" o:title=""/>
          </v:shape>
          <o:OLEObject Type="Embed" ProgID="Equation.DSMT4" ShapeID="_x0000_i1028" DrawAspect="Content" ObjectID="_1505979163" r:id="rId14"/>
        </w:object>
      </w:r>
      <w:r w:rsidRPr="003E0E20"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</w:p>
    <w:p w:rsidR="003E0E20" w:rsidRPr="007D3AF3" w:rsidRDefault="00E60456" w:rsidP="003E0E20">
      <w:pPr>
        <w:spacing w:line="264" w:lineRule="auto"/>
        <w:ind w:firstLineChars="50" w:firstLine="105"/>
        <w:rPr>
          <w:sz w:val="21"/>
          <w:szCs w:val="21"/>
        </w:rPr>
      </w:pPr>
      <w:r>
        <w:rPr>
          <w:rFonts w:hAnsi="宋体" w:hint="eastAsia"/>
          <w:sz w:val="21"/>
          <w:szCs w:val="21"/>
        </w:rPr>
        <w:t>2</w:t>
      </w:r>
      <w:r w:rsidR="00997503">
        <w:rPr>
          <w:rFonts w:hAnsi="宋体" w:hint="eastAsia"/>
          <w:sz w:val="21"/>
          <w:szCs w:val="21"/>
        </w:rPr>
        <w:t>.</w:t>
      </w:r>
      <w:r w:rsidR="003E0E20" w:rsidRPr="007D3AF3">
        <w:rPr>
          <w:sz w:val="21"/>
          <w:szCs w:val="21"/>
        </w:rPr>
        <w:t>已知</w:t>
      </w:r>
      <w:r w:rsidR="003E0E20" w:rsidRPr="007D3AF3">
        <w:rPr>
          <w:rFonts w:hint="eastAsia"/>
          <w:sz w:val="21"/>
          <w:szCs w:val="21"/>
        </w:rPr>
        <w:t>某</w:t>
      </w:r>
      <w:r w:rsidR="003E0E20" w:rsidRPr="007D3AF3">
        <w:rPr>
          <w:sz w:val="21"/>
          <w:szCs w:val="21"/>
        </w:rPr>
        <w:t>几何体的三视图如图所示</w:t>
      </w:r>
      <w:r w:rsidR="00227FDA" w:rsidRPr="007D3AF3">
        <w:rPr>
          <w:rFonts w:hint="eastAsia"/>
          <w:kern w:val="0"/>
          <w:sz w:val="21"/>
          <w:szCs w:val="21"/>
          <w:lang w:val="zh-CN"/>
        </w:rPr>
        <w:t>(</w:t>
      </w:r>
      <w:r w:rsidR="00227FDA" w:rsidRPr="007D3AF3">
        <w:rPr>
          <w:rFonts w:hint="eastAsia"/>
          <w:kern w:val="0"/>
          <w:sz w:val="21"/>
          <w:szCs w:val="21"/>
          <w:lang w:val="zh-CN"/>
        </w:rPr>
        <w:t>从左到右分别为正、侧和俯视图</w:t>
      </w:r>
      <w:r w:rsidR="00227FDA" w:rsidRPr="007D3AF3">
        <w:rPr>
          <w:rFonts w:hint="eastAsia"/>
          <w:kern w:val="0"/>
          <w:sz w:val="21"/>
          <w:szCs w:val="21"/>
          <w:lang w:val="zh-CN"/>
        </w:rPr>
        <w:t>)</w:t>
      </w:r>
      <w:r w:rsidR="003E0E20" w:rsidRPr="007D3AF3">
        <w:rPr>
          <w:sz w:val="21"/>
          <w:szCs w:val="21"/>
        </w:rPr>
        <w:t>，则该几何体的体积为</w:t>
      </w:r>
      <w:r w:rsidR="00227FDA">
        <w:rPr>
          <w:rFonts w:hint="eastAsia"/>
          <w:sz w:val="21"/>
          <w:szCs w:val="21"/>
        </w:rPr>
        <w:t xml:space="preserve"> </w:t>
      </w:r>
      <w:r w:rsidR="003E0E20" w:rsidRPr="007D3AF3">
        <w:rPr>
          <w:rFonts w:hint="eastAsia"/>
          <w:sz w:val="21"/>
          <w:szCs w:val="21"/>
        </w:rPr>
        <w:t xml:space="preserve"> </w:t>
      </w:r>
      <w:r w:rsidR="003E0E20" w:rsidRPr="007D3AF3">
        <w:rPr>
          <w:rFonts w:hint="eastAsia"/>
          <w:sz w:val="21"/>
          <w:szCs w:val="21"/>
        </w:rPr>
        <w:t>（</w:t>
      </w:r>
      <w:r w:rsidR="00227FDA">
        <w:rPr>
          <w:rFonts w:hint="eastAsia"/>
          <w:sz w:val="21"/>
          <w:szCs w:val="21"/>
        </w:rPr>
        <w:t xml:space="preserve">      </w:t>
      </w:r>
      <w:r w:rsidR="003E0E20" w:rsidRPr="007D3AF3">
        <w:rPr>
          <w:rFonts w:hint="eastAsia"/>
          <w:sz w:val="21"/>
          <w:szCs w:val="21"/>
        </w:rPr>
        <w:t>）</w:t>
      </w:r>
    </w:p>
    <w:p w:rsidR="00227FDA" w:rsidRDefault="00EA5C7B" w:rsidP="003E0E20">
      <w:pPr>
        <w:spacing w:line="264" w:lineRule="auto"/>
        <w:ind w:firstLineChars="50" w:firstLine="105"/>
        <w:rPr>
          <w:sz w:val="21"/>
          <w:szCs w:val="21"/>
        </w:rPr>
      </w:pPr>
      <w:r>
        <w:rPr>
          <w:noProof/>
          <w:sz w:val="21"/>
          <w:szCs w:val="21"/>
        </w:rPr>
        <w:pict>
          <v:group id="_x0000_s2695" style="position:absolute;left:0;text-align:left;margin-left:128.95pt;margin-top:2pt;width:205.5pt;height:69pt;z-index:251883520" coordorigin="3430,4926" coordsize="4110,138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60" type="#_x0000_t32" style="position:absolute;left:4435;top:4956;width:1;height:1350" o:connectortype="straight" o:regroupid="10"/>
            <v:shape id="_x0000_s2061" type="#_x0000_t32" style="position:absolute;left:3625;top:5676;width:0;height:630" o:connectortype="straight" o:regroupid="10"/>
            <v:shape id="_x0000_s2062" type="#_x0000_t32" style="position:absolute;left:3625;top:6306;width:811;height:0;flip:x" o:connectortype="straight" o:regroupid="10"/>
            <v:shape id="_x0000_s2063" type="#_x0000_t32" style="position:absolute;left:3625;top:4956;width:811;height:720;flip:x" o:connectortype="straight" o:regroupid="10"/>
            <v:shape id="_x0000_s2064" type="#_x0000_t75" style="position:absolute;left:3972;top:6051;width:195;height:255" o:regroupid="10">
              <v:imagedata r:id="rId15" o:title=""/>
            </v:shape>
            <v:shape id="_x0000_s2065" type="#_x0000_t75" style="position:absolute;left:3430;top:5871;width:195;height:255" o:regroupid="10">
              <v:imagedata r:id="rId15" o:title=""/>
            </v:shape>
            <v:shape id="_x0000_s2066" type="#_x0000_t75" style="position:absolute;left:4435;top:5616;width:195;height:255" o:regroupid="10">
              <v:imagedata r:id="rId16" o:title=""/>
            </v:shape>
            <v:shape id="_x0000_s2067" type="#_x0000_t32" style="position:absolute;left:6086;top:5295;width:0;height:996" o:connectortype="straight" o:regroupid="10"/>
            <v:shape id="_x0000_s2068" type="#_x0000_t32" style="position:absolute;left:5273;top:5295;width:1;height:996" o:connectortype="straight" o:regroupid="10"/>
            <v:shape id="_x0000_s2069" type="#_x0000_t32" style="position:absolute;left:5274;top:6291;width:811;height:0;flip:x" o:connectortype="straight" o:regroupid="10"/>
            <v:oval id="_x0000_s2070" style="position:absolute;left:5276;top:4926;width:795;height:750" o:regroupid="10"/>
            <v:oval id="_x0000_s2071" style="position:absolute;left:6745;top:5526;width:795;height:750" o:regroupid="10"/>
            <v:shape id="_x0000_s2072" type="#_x0000_t75" style="position:absolute;left:5502;top:6021;width:195;height:255" o:regroupid="10">
              <v:imagedata r:id="rId15" o:title=""/>
            </v:shape>
          </v:group>
          <o:OLEObject Type="Embed" ProgID="Equation.DSMT4" ShapeID="_x0000_s2064" DrawAspect="Content" ObjectID="_1505979292" r:id="rId17"/>
          <o:OLEObject Type="Embed" ProgID="Equation.DSMT4" ShapeID="_x0000_s2065" DrawAspect="Content" ObjectID="_1505979293" r:id="rId18"/>
          <o:OLEObject Type="Embed" ProgID="Equation.DSMT4" ShapeID="_x0000_s2066" DrawAspect="Content" ObjectID="_1505979294" r:id="rId19"/>
          <o:OLEObject Type="Embed" ProgID="Equation.DSMT4" ShapeID="_x0000_s2072" DrawAspect="Content" ObjectID="_1505979295" r:id="rId20"/>
        </w:pict>
      </w:r>
    </w:p>
    <w:p w:rsidR="00227FDA" w:rsidRDefault="00227FDA" w:rsidP="003E0E20">
      <w:pPr>
        <w:spacing w:line="264" w:lineRule="auto"/>
        <w:ind w:firstLineChars="50" w:firstLine="105"/>
        <w:rPr>
          <w:sz w:val="21"/>
          <w:szCs w:val="21"/>
        </w:rPr>
      </w:pPr>
    </w:p>
    <w:p w:rsidR="00227FDA" w:rsidRDefault="00227FDA" w:rsidP="00227FDA">
      <w:pPr>
        <w:spacing w:line="264" w:lineRule="auto"/>
        <w:ind w:firstLineChars="50" w:firstLine="105"/>
        <w:rPr>
          <w:sz w:val="21"/>
          <w:szCs w:val="21"/>
        </w:rPr>
      </w:pPr>
    </w:p>
    <w:p w:rsidR="00227FDA" w:rsidRDefault="00227FDA" w:rsidP="00227FDA">
      <w:pPr>
        <w:spacing w:line="264" w:lineRule="auto"/>
        <w:ind w:firstLineChars="50" w:firstLine="105"/>
        <w:rPr>
          <w:sz w:val="21"/>
          <w:szCs w:val="21"/>
        </w:rPr>
      </w:pPr>
    </w:p>
    <w:p w:rsidR="003E0E20" w:rsidRDefault="003E0E20" w:rsidP="00227FDA">
      <w:pPr>
        <w:spacing w:line="264" w:lineRule="auto"/>
        <w:ind w:firstLineChars="100" w:firstLine="210"/>
        <w:rPr>
          <w:rFonts w:ascii="Times New Roman" w:hAnsi="Times New Roman" w:cs="Times New Roman"/>
          <w:position w:val="-6"/>
          <w:sz w:val="21"/>
          <w:szCs w:val="21"/>
        </w:rPr>
      </w:pPr>
      <w:r w:rsidRPr="00227FDA">
        <w:rPr>
          <w:rFonts w:ascii="Times New Roman" w:hAnsi="Times New Roman" w:cs="Times New Roman"/>
          <w:sz w:val="21"/>
          <w:szCs w:val="21"/>
        </w:rPr>
        <w:t>A</w:t>
      </w:r>
      <w:r w:rsidRPr="00227FDA">
        <w:rPr>
          <w:rFonts w:ascii="Times New Roman" w:cs="Times New Roman"/>
          <w:sz w:val="21"/>
          <w:szCs w:val="21"/>
        </w:rPr>
        <w:t>．</w:t>
      </w:r>
      <w:r w:rsidRPr="00227FDA">
        <w:rPr>
          <w:rFonts w:ascii="Times New Roman" w:hAnsi="Times New Roman" w:cs="Times New Roman"/>
          <w:position w:val="-24"/>
          <w:sz w:val="21"/>
          <w:szCs w:val="21"/>
        </w:rPr>
        <w:object w:dxaOrig="380" w:dyaOrig="620">
          <v:shape id="_x0000_i1029" type="#_x0000_t75" style="width:18.75pt;height:30.75pt" o:ole="">
            <v:imagedata r:id="rId21" o:title=""/>
          </v:shape>
          <o:OLEObject Type="Embed" ProgID="Equation.DSMT4" ShapeID="_x0000_i1029" DrawAspect="Content" ObjectID="_1505979164" r:id="rId22"/>
        </w:object>
      </w:r>
      <w:r w:rsidRPr="00227FDA">
        <w:rPr>
          <w:rFonts w:ascii="Times New Roman" w:hAnsi="Times New Roman" w:cs="Times New Roman"/>
          <w:sz w:val="21"/>
          <w:szCs w:val="21"/>
        </w:rPr>
        <w:t xml:space="preserve">         </w:t>
      </w:r>
      <w:r w:rsidR="00D910BC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227FDA">
        <w:rPr>
          <w:rFonts w:ascii="Times New Roman" w:hAnsi="Times New Roman" w:cs="Times New Roman"/>
          <w:sz w:val="21"/>
          <w:szCs w:val="21"/>
        </w:rPr>
        <w:t xml:space="preserve"> B</w:t>
      </w:r>
      <w:r w:rsidRPr="00227FDA">
        <w:rPr>
          <w:rFonts w:ascii="Times New Roman" w:cs="Times New Roman"/>
          <w:sz w:val="21"/>
          <w:szCs w:val="21"/>
        </w:rPr>
        <w:t>．</w:t>
      </w:r>
      <w:r w:rsidRPr="00227FDA">
        <w:rPr>
          <w:rFonts w:ascii="Times New Roman" w:hAnsi="Times New Roman" w:cs="Times New Roman"/>
          <w:position w:val="-6"/>
          <w:sz w:val="21"/>
          <w:szCs w:val="21"/>
        </w:rPr>
        <w:object w:dxaOrig="340" w:dyaOrig="279">
          <v:shape id="_x0000_i1030" type="#_x0000_t75" style="width:17.25pt;height:14.25pt" o:ole="">
            <v:imagedata r:id="rId23" o:title=""/>
          </v:shape>
          <o:OLEObject Type="Embed" ProgID="Equation.DSMT4" ShapeID="_x0000_i1030" DrawAspect="Content" ObjectID="_1505979165" r:id="rId24"/>
        </w:object>
      </w:r>
      <w:r w:rsidRPr="00227FDA">
        <w:rPr>
          <w:rFonts w:ascii="Times New Roman" w:hAnsi="Times New Roman" w:cs="Times New Roman"/>
          <w:sz w:val="21"/>
          <w:szCs w:val="21"/>
        </w:rPr>
        <w:t xml:space="preserve">      </w:t>
      </w:r>
      <w:r w:rsidR="00D910BC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227FDA">
        <w:rPr>
          <w:rFonts w:ascii="Times New Roman" w:hAnsi="Times New Roman" w:cs="Times New Roman"/>
          <w:sz w:val="21"/>
          <w:szCs w:val="21"/>
        </w:rPr>
        <w:t xml:space="preserve">  C</w:t>
      </w:r>
      <w:r w:rsidRPr="00227FDA">
        <w:rPr>
          <w:rFonts w:ascii="Times New Roman" w:cs="Times New Roman"/>
          <w:sz w:val="21"/>
          <w:szCs w:val="21"/>
        </w:rPr>
        <w:t>．</w:t>
      </w:r>
      <w:r w:rsidRPr="00227FDA">
        <w:rPr>
          <w:rFonts w:ascii="Times New Roman" w:hAnsi="Times New Roman" w:cs="Times New Roman"/>
          <w:position w:val="-24"/>
          <w:sz w:val="21"/>
          <w:szCs w:val="21"/>
        </w:rPr>
        <w:object w:dxaOrig="480" w:dyaOrig="620">
          <v:shape id="_x0000_i1031" type="#_x0000_t75" style="width:24pt;height:30.75pt" o:ole="">
            <v:imagedata r:id="rId25" o:title=""/>
          </v:shape>
          <o:OLEObject Type="Embed" ProgID="Equation.DSMT4" ShapeID="_x0000_i1031" DrawAspect="Content" ObjectID="_1505979166" r:id="rId26"/>
        </w:object>
      </w:r>
      <w:r w:rsidRPr="00227FDA">
        <w:rPr>
          <w:rFonts w:ascii="Times New Roman" w:hAnsi="Times New Roman" w:cs="Times New Roman"/>
          <w:sz w:val="21"/>
          <w:szCs w:val="21"/>
        </w:rPr>
        <w:t xml:space="preserve">        </w:t>
      </w:r>
      <w:r w:rsidRPr="00227FDA">
        <w:rPr>
          <w:rFonts w:ascii="Times New Roman" w:hAnsi="Times New Roman" w:cs="Times New Roman"/>
          <w:sz w:val="21"/>
          <w:szCs w:val="21"/>
        </w:rPr>
        <w:tab/>
      </w:r>
      <w:r w:rsidR="00D910BC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227FDA">
        <w:rPr>
          <w:rFonts w:ascii="Times New Roman" w:hAnsi="Times New Roman" w:cs="Times New Roman"/>
          <w:sz w:val="21"/>
          <w:szCs w:val="21"/>
        </w:rPr>
        <w:t>D</w:t>
      </w:r>
      <w:r w:rsidRPr="00227FDA">
        <w:rPr>
          <w:rFonts w:ascii="Times New Roman" w:cs="Times New Roman"/>
          <w:sz w:val="21"/>
          <w:szCs w:val="21"/>
        </w:rPr>
        <w:t>．</w:t>
      </w:r>
      <w:r w:rsidRPr="00227FDA">
        <w:rPr>
          <w:rFonts w:ascii="Times New Roman" w:hAnsi="Times New Roman" w:cs="Times New Roman"/>
          <w:position w:val="-6"/>
          <w:sz w:val="21"/>
          <w:szCs w:val="21"/>
        </w:rPr>
        <w:object w:dxaOrig="340" w:dyaOrig="279">
          <v:shape id="_x0000_i1032" type="#_x0000_t75" style="width:17.25pt;height:14.25pt" o:ole="">
            <v:imagedata r:id="rId27" o:title=""/>
          </v:shape>
          <o:OLEObject Type="Embed" ProgID="Equation.DSMT4" ShapeID="_x0000_i1032" DrawAspect="Content" ObjectID="_1505979167" r:id="rId28"/>
        </w:object>
      </w:r>
    </w:p>
    <w:p w:rsidR="00ED2AC6" w:rsidRDefault="00B55C2D" w:rsidP="00086D96">
      <w:pPr>
        <w:adjustRightInd w:val="0"/>
        <w:snapToGrid w:val="0"/>
        <w:spacing w:line="240" w:lineRule="atLeast"/>
        <w:ind w:firstLineChars="100" w:firstLine="21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pict>
          <v:rect id="_x0000_s2154" style="position:absolute;left:0;text-align:left;margin-left:91.1pt;margin-top:28.25pt;width:53.1pt;height:47.25pt;z-index:251685888"/>
        </w:pict>
      </w:r>
      <w:r w:rsidRPr="00B55C2D">
        <w:rPr>
          <w:rFonts w:ascii="Times New Roman" w:hAnsi="Times New Roman" w:cs="Times New Roman"/>
          <w:noProof/>
          <w:szCs w:val="21"/>
        </w:rPr>
        <w:pict>
          <v:shape id="_x0000_s2158" type="#_x0000_t75" style="position:absolute;left:0;text-align:left;margin-left:114.45pt;margin-top:65.1pt;width:6.5pt;height:10.4pt;z-index:251691008">
            <v:imagedata r:id="rId29" o:title=""/>
          </v:shape>
          <o:OLEObject Type="Embed" ProgID="Equation.DSMT4" ShapeID="_x0000_s2158" DrawAspect="Content" ObjectID="_1505979296" r:id="rId30"/>
        </w:pict>
      </w:r>
      <w:r w:rsidRPr="00B55C2D">
        <w:rPr>
          <w:rFonts w:ascii="Times New Roman" w:hAnsi="Times New Roman" w:cs="Times New Roman"/>
          <w:noProof/>
          <w:szCs w:val="21"/>
        </w:rPr>
        <w:pict>
          <v:shape id="_x0000_s2156" type="#_x0000_t75" style="position:absolute;left:0;text-align:left;margin-left:99.7pt;margin-top:79.4pt;width:31.75pt;height:12.8pt;z-index:251688960">
            <v:imagedata r:id="rId31" o:title=""/>
          </v:shape>
          <o:OLEObject Type="Embed" ProgID="Equation.DSMT4" ShapeID="_x0000_s2156" DrawAspect="Content" ObjectID="_1505979297" r:id="rId32"/>
        </w:pict>
      </w:r>
      <w:r>
        <w:rPr>
          <w:rFonts w:ascii="Times New Roman" w:hAnsi="Times New Roman" w:cs="Times New Roman"/>
          <w:noProof/>
          <w:sz w:val="21"/>
          <w:szCs w:val="21"/>
        </w:rPr>
        <w:pict>
          <v:rect id="_x0000_s2155" style="position:absolute;left:0;text-align:left;margin-left:158.6pt;margin-top:28.25pt;width:53.1pt;height:47.25pt;z-index:251686912"/>
        </w:pict>
      </w:r>
      <w:r w:rsidR="00E60456">
        <w:rPr>
          <w:rFonts w:ascii="Times New Roman" w:hAnsi="Times New Roman" w:cs="Times New Roman" w:hint="eastAsia"/>
          <w:sz w:val="21"/>
          <w:szCs w:val="21"/>
        </w:rPr>
        <w:t>3</w:t>
      </w:r>
      <w:r w:rsidR="00997503">
        <w:rPr>
          <w:rFonts w:ascii="Times New Roman" w:hAnsi="Times New Roman" w:cs="Times New Roman" w:hint="eastAsia"/>
          <w:sz w:val="21"/>
          <w:szCs w:val="21"/>
        </w:rPr>
        <w:t>.</w:t>
      </w:r>
      <w:r w:rsidR="00ED2AC6">
        <w:rPr>
          <w:rFonts w:ascii="Times New Roman" w:hAnsi="Times New Roman" w:cs="Times New Roman" w:hint="eastAsia"/>
          <w:sz w:val="21"/>
          <w:szCs w:val="21"/>
        </w:rPr>
        <w:t>某简单几何体的正视图和侧视图都是边长为</w:t>
      </w:r>
      <w:r w:rsidR="00ED2AC6" w:rsidRPr="00ED2AC6">
        <w:rPr>
          <w:rFonts w:ascii="Times New Roman" w:hAnsi="Times New Roman" w:cs="Times New Roman"/>
          <w:position w:val="-4"/>
          <w:sz w:val="21"/>
          <w:szCs w:val="21"/>
        </w:rPr>
        <w:object w:dxaOrig="139" w:dyaOrig="260">
          <v:shape id="_x0000_i1033" type="#_x0000_t75" style="width:6.75pt;height:12.75pt" o:ole="">
            <v:imagedata r:id="rId33" o:title=""/>
          </v:shape>
          <o:OLEObject Type="Embed" ProgID="Equation.DSMT4" ShapeID="_x0000_i1033" DrawAspect="Content" ObjectID="_1505979168" r:id="rId34"/>
        </w:object>
      </w:r>
      <w:r w:rsidR="00ED2AC6">
        <w:rPr>
          <w:rFonts w:ascii="Times New Roman" w:hAnsi="Times New Roman" w:cs="Times New Roman" w:hint="eastAsia"/>
          <w:sz w:val="21"/>
          <w:szCs w:val="21"/>
        </w:rPr>
        <w:t>的正方形，且其体积为</w:t>
      </w:r>
      <w:r w:rsidR="00ED2AC6" w:rsidRPr="00ED2AC6">
        <w:rPr>
          <w:rFonts w:ascii="Times New Roman" w:hAnsi="Times New Roman" w:cs="Times New Roman"/>
          <w:position w:val="-24"/>
          <w:sz w:val="21"/>
          <w:szCs w:val="21"/>
        </w:rPr>
        <w:object w:dxaOrig="260" w:dyaOrig="620">
          <v:shape id="_x0000_i1034" type="#_x0000_t75" style="width:12.75pt;height:30.75pt" o:ole="">
            <v:imagedata r:id="rId35" o:title=""/>
          </v:shape>
          <o:OLEObject Type="Embed" ProgID="Equation.DSMT4" ShapeID="_x0000_i1034" DrawAspect="Content" ObjectID="_1505979169" r:id="rId36"/>
        </w:object>
      </w:r>
      <w:r w:rsidR="00ED2AC6">
        <w:rPr>
          <w:rFonts w:ascii="Times New Roman" w:hAnsi="Times New Roman" w:cs="Times New Roman" w:hint="eastAsia"/>
          <w:sz w:val="21"/>
          <w:szCs w:val="21"/>
        </w:rPr>
        <w:t>，则该几何体的俯视图可以是（</w:t>
      </w:r>
      <w:r w:rsidR="00ED2AC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C632ED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ED2AC6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ED2AC6">
        <w:rPr>
          <w:rFonts w:ascii="Times New Roman" w:hAnsi="Times New Roman" w:cs="Times New Roman" w:hint="eastAsia"/>
          <w:sz w:val="21"/>
          <w:szCs w:val="21"/>
        </w:rPr>
        <w:t>）</w:t>
      </w:r>
    </w:p>
    <w:p w:rsidR="00ED2AC6" w:rsidRPr="00297BB5" w:rsidRDefault="00ED2AC6" w:rsidP="00227FDA">
      <w:pPr>
        <w:spacing w:line="264" w:lineRule="auto"/>
        <w:ind w:firstLineChars="100" w:firstLine="210"/>
        <w:rPr>
          <w:rFonts w:ascii="Times New Roman" w:hAnsi="Times New Roman" w:cs="Times New Roman"/>
          <w:sz w:val="21"/>
          <w:szCs w:val="21"/>
        </w:rPr>
      </w:pPr>
    </w:p>
    <w:p w:rsidR="00ED2AC6" w:rsidRDefault="00B55C2D" w:rsidP="00ED2AC6">
      <w:pPr>
        <w:spacing w:line="264" w:lineRule="auto"/>
        <w:ind w:firstLineChars="100" w:firstLine="240"/>
        <w:rPr>
          <w:rFonts w:ascii="Times New Roman" w:hAnsi="Times New Roman" w:cs="Times New Roman"/>
          <w:sz w:val="21"/>
          <w:szCs w:val="21"/>
        </w:rPr>
      </w:pPr>
      <w:r w:rsidRPr="00B55C2D">
        <w:rPr>
          <w:rFonts w:ascii="Times New Roman" w:hAnsi="Times New Roman" w:cs="Times New Roman"/>
          <w:noProof/>
          <w:szCs w:val="21"/>
        </w:rPr>
        <w:pict>
          <v:shape id="_x0000_s2159" type="#_x0000_t75" style="position:absolute;left:0;text-align:left;margin-left:182.5pt;margin-top:16.7pt;width:6.5pt;height:10.4pt;z-index:251692032">
            <v:imagedata r:id="rId29" o:title=""/>
          </v:shape>
          <o:OLEObject Type="Embed" ProgID="Equation.DSMT4" ShapeID="_x0000_s2159" DrawAspect="Content" ObjectID="_1505979298" r:id="rId37"/>
        </w:pict>
      </w:r>
    </w:p>
    <w:p w:rsidR="00ED2AC6" w:rsidRDefault="00B55C2D" w:rsidP="00ED2AC6">
      <w:pPr>
        <w:spacing w:line="264" w:lineRule="auto"/>
        <w:ind w:firstLineChars="100" w:firstLine="240"/>
        <w:rPr>
          <w:rFonts w:ascii="Times New Roman" w:hAnsi="Times New Roman" w:cs="Times New Roman"/>
          <w:sz w:val="21"/>
          <w:szCs w:val="21"/>
        </w:rPr>
      </w:pPr>
      <w:r w:rsidRPr="00B55C2D">
        <w:rPr>
          <w:rFonts w:ascii="Times New Roman" w:hAnsi="Times New Roman" w:cs="Times New Roman"/>
          <w:noProof/>
          <w:szCs w:val="21"/>
        </w:rPr>
        <w:pict>
          <v:shape id="_x0000_s2157" type="#_x0000_t75" style="position:absolute;left:0;text-align:left;margin-left:171.7pt;margin-top:13.85pt;width:31.75pt;height:12.8pt;z-index:251689984">
            <v:imagedata r:id="rId38" o:title=""/>
          </v:shape>
          <o:OLEObject Type="Embed" ProgID="Equation.DSMT4" ShapeID="_x0000_s2157" DrawAspect="Content" ObjectID="_1505979299" r:id="rId39"/>
        </w:pict>
      </w:r>
    </w:p>
    <w:p w:rsidR="00ED2AC6" w:rsidRDefault="00EA5C7B" w:rsidP="00297BB5">
      <w:pPr>
        <w:spacing w:line="264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pict>
          <v:group id="_x0000_s2696" style="position:absolute;left:0;text-align:left;margin-left:353.25pt;margin-top:2.8pt;width:45.85pt;height:44.1pt;z-index:251887616" coordorigin="7916,8240" coordsize="917,882">
            <v:shape id="_x0000_s2169" type="#_x0000_t32" style="position:absolute;left:7917;top:8240;width:914;height:0" o:connectortype="straight" o:regroupid="10"/>
            <v:shape id="_x0000_s2170" type="#_x0000_t32" style="position:absolute;left:7917;top:8240;width:0;height:882" o:connectortype="straight" o:regroupid="10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171" type="#_x0000_t19" style="position:absolute;left:7916;top:8240;width:917;height:882;rotation:-540;flip:x" coordsize="21670,21600" o:regroupid="10" adj="-5910382,,70" path="wr-21530,,21670,43200,,,21670,21600nfewr-21530,,21670,43200,,,21670,21600l70,21600nsxe">
              <v:path o:connectlocs="0,0;21670,21600;70,21600"/>
            </v:shape>
          </v:group>
        </w:pict>
      </w:r>
      <w:r w:rsidR="00B55C2D">
        <w:rPr>
          <w:rFonts w:ascii="Times New Roman" w:hAnsi="Times New Roman" w:cs="Times New Roman"/>
          <w:noProof/>
          <w:sz w:val="21"/>
          <w:szCs w:val="21"/>
        </w:rPr>
        <w:pict>
          <v:rect id="_x0000_s2160" style="position:absolute;left:0;text-align:left;margin-left:38pt;margin-top:-.35pt;width:53.1pt;height:47.25pt;z-index:251693056"/>
        </w:pict>
      </w:r>
      <w:r w:rsidR="00B55C2D" w:rsidRPr="00B55C2D">
        <w:rPr>
          <w:rFonts w:ascii="Times New Roman" w:hAnsi="Times New Roman" w:cs="Times New Roman"/>
          <w:noProof/>
          <w:szCs w:val="21"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2166" type="#_x0000_t6" style="position:absolute;left:0;text-align:left;margin-left:252.65pt;margin-top:2.95pt;width:44.1pt;height:49.5pt;rotation:90;z-index:251699200"/>
        </w:pict>
      </w:r>
      <w:r w:rsidR="00B55C2D">
        <w:rPr>
          <w:rFonts w:ascii="Times New Roman" w:hAnsi="Times New Roman" w:cs="Times New Roman"/>
          <w:noProof/>
          <w:sz w:val="21"/>
          <w:szCs w:val="21"/>
        </w:rPr>
        <w:pict>
          <v:group id="_x0000_s2164" style="position:absolute;left:0;text-align:left;margin-left:128.95pt;margin-top:13.9pt;width:68.3pt;height:33pt;z-index:251697152" coordorigin="3285,9945" coordsize="1366,660">
            <v:shape id="_x0000_s2162" type="#_x0000_t19" style="position:absolute;left:3289;top:9947;width:1362;height:658;rotation:180" coordsize="43200,22703" adj="11604609,130540,21600" path="wr,,43200,43200,28,22703,43187,22351nfewr,,43200,43200,28,22703,43187,22351l21600,21600nsxe">
              <v:path o:connectlocs="28,22703;43187,22351;21600,21600"/>
            </v:shape>
            <v:shape id="_x0000_s2163" type="#_x0000_t32" style="position:absolute;left:3285;top:9945;width:1345;height:0" o:connectortype="straight"/>
          </v:group>
        </w:pict>
      </w:r>
    </w:p>
    <w:p w:rsidR="00ED2AC6" w:rsidRDefault="00ED2AC6" w:rsidP="00227FDA">
      <w:pPr>
        <w:spacing w:line="264" w:lineRule="auto"/>
        <w:ind w:firstLineChars="100" w:firstLine="210"/>
        <w:rPr>
          <w:rFonts w:ascii="Times New Roman" w:hAnsi="Times New Roman" w:cs="Times New Roman"/>
          <w:sz w:val="21"/>
          <w:szCs w:val="21"/>
        </w:rPr>
      </w:pPr>
    </w:p>
    <w:p w:rsidR="00ED2AC6" w:rsidRDefault="00B55C2D" w:rsidP="00C632ED">
      <w:pPr>
        <w:spacing w:line="264" w:lineRule="auto"/>
        <w:ind w:firstLineChars="100" w:firstLine="240"/>
        <w:rPr>
          <w:rFonts w:ascii="Times New Roman" w:hAnsi="Times New Roman" w:cs="Times New Roman"/>
          <w:sz w:val="21"/>
          <w:szCs w:val="21"/>
        </w:rPr>
      </w:pPr>
      <w:r w:rsidRPr="00B55C2D">
        <w:rPr>
          <w:rFonts w:ascii="Times New Roman" w:hAnsi="Times New Roman" w:cs="Times New Roman"/>
          <w:noProof/>
          <w:szCs w:val="21"/>
        </w:rPr>
        <w:pict>
          <v:shape id="_x0000_s2165" type="#_x0000_t75" style="position:absolute;left:0;text-align:left;margin-left:156.05pt;margin-top:15.45pt;width:15.3pt;height:16.25pt;z-index:251698176">
            <v:imagedata r:id="rId40" o:title=""/>
          </v:shape>
          <o:OLEObject Type="Embed" ProgID="Equation.DSMT4" ShapeID="_x0000_s2165" DrawAspect="Content" ObjectID="_1505979300" r:id="rId41"/>
        </w:pict>
      </w:r>
      <w:r w:rsidRPr="00B55C2D">
        <w:rPr>
          <w:rFonts w:ascii="Times New Roman" w:hAnsi="Times New Roman" w:cs="Times New Roman"/>
          <w:noProof/>
          <w:szCs w:val="21"/>
        </w:rPr>
        <w:pict>
          <v:shape id="_x0000_s2161" type="#_x0000_t75" style="position:absolute;left:0;text-align:left;margin-left:55.95pt;margin-top:15.9pt;width:16.1pt;height:15.8pt;z-index:251694080">
            <v:imagedata r:id="rId42" o:title=""/>
          </v:shape>
          <o:OLEObject Type="Embed" ProgID="Equation.DSMT4" ShapeID="_x0000_s2161" DrawAspect="Content" ObjectID="_1505979301" r:id="rId43"/>
        </w:pict>
      </w:r>
      <w:r w:rsidRPr="00B55C2D">
        <w:rPr>
          <w:rFonts w:ascii="Times New Roman" w:hAnsi="Times New Roman" w:cs="Times New Roman"/>
          <w:noProof/>
          <w:szCs w:val="21"/>
        </w:rPr>
        <w:pict>
          <v:shape id="_x0000_s2172" type="#_x0000_t75" style="position:absolute;left:0;text-align:left;margin-left:363.25pt;margin-top:15.45pt;width:16.6pt;height:16.25pt;z-index:251704320">
            <v:imagedata r:id="rId44" o:title=""/>
          </v:shape>
          <o:OLEObject Type="Embed" ProgID="Equation.DSMT4" ShapeID="_x0000_s2172" DrawAspect="Content" ObjectID="_1505979302" r:id="rId45"/>
        </w:pict>
      </w:r>
    </w:p>
    <w:p w:rsidR="00ED2AC6" w:rsidRDefault="00B55C2D" w:rsidP="00ED2AC6">
      <w:pPr>
        <w:spacing w:line="264" w:lineRule="auto"/>
        <w:ind w:firstLineChars="100" w:firstLine="240"/>
        <w:rPr>
          <w:rFonts w:ascii="Times New Roman" w:hAnsi="Times New Roman" w:cs="Times New Roman"/>
          <w:sz w:val="21"/>
          <w:szCs w:val="21"/>
        </w:rPr>
      </w:pPr>
      <w:r w:rsidRPr="00B55C2D">
        <w:rPr>
          <w:rFonts w:ascii="Times New Roman" w:hAnsi="Times New Roman" w:cs="Times New Roman"/>
          <w:noProof/>
          <w:szCs w:val="21"/>
        </w:rPr>
        <w:pict>
          <v:shape id="_x0000_s2167" type="#_x0000_t75" style="position:absolute;left:0;text-align:left;margin-left:253.7pt;margin-top:1.45pt;width:15.3pt;height:17.45pt;z-index:251700224">
            <v:imagedata r:id="rId46" o:title=""/>
          </v:shape>
          <o:OLEObject Type="Embed" ProgID="Equation.DSMT4" ShapeID="_x0000_s2167" DrawAspect="Content" ObjectID="_1505979303" r:id="rId47"/>
        </w:pict>
      </w:r>
    </w:p>
    <w:p w:rsidR="00297BB5" w:rsidRDefault="00E60456" w:rsidP="00E60456">
      <w:pPr>
        <w:spacing w:line="264" w:lineRule="auto"/>
        <w:ind w:left="210" w:hangingChars="100" w:hanging="21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4</w:t>
      </w:r>
      <w:r w:rsidR="00997503">
        <w:rPr>
          <w:rFonts w:ascii="Times New Roman" w:hAnsi="Times New Roman" w:cs="Times New Roman" w:hint="eastAsia"/>
          <w:sz w:val="21"/>
          <w:szCs w:val="21"/>
        </w:rPr>
        <w:t>.</w:t>
      </w:r>
      <w:r w:rsidR="004E2D43">
        <w:rPr>
          <w:rFonts w:ascii="Times New Roman" w:hAnsi="Times New Roman" w:cs="Times New Roman" w:hint="eastAsia"/>
          <w:sz w:val="21"/>
          <w:szCs w:val="21"/>
        </w:rPr>
        <w:t>已知一个棱长为</w:t>
      </w:r>
      <w:r w:rsidR="004E2D43" w:rsidRPr="004E2D43">
        <w:rPr>
          <w:rFonts w:ascii="Times New Roman" w:hAnsi="Times New Roman" w:cs="Times New Roman"/>
          <w:position w:val="-4"/>
          <w:sz w:val="21"/>
          <w:szCs w:val="21"/>
        </w:rPr>
        <w:object w:dxaOrig="200" w:dyaOrig="260">
          <v:shape id="_x0000_i1035" type="#_x0000_t75" style="width:9.75pt;height:12.75pt" o:ole="">
            <v:imagedata r:id="rId48" o:title=""/>
          </v:shape>
          <o:OLEObject Type="Embed" ProgID="Equation.DSMT4" ShapeID="_x0000_i1035" DrawAspect="Content" ObjectID="_1505979170" r:id="rId49"/>
        </w:object>
      </w:r>
      <w:r w:rsidR="004E2D43">
        <w:rPr>
          <w:rFonts w:ascii="Times New Roman" w:hAnsi="Times New Roman" w:cs="Times New Roman" w:hint="eastAsia"/>
          <w:sz w:val="21"/>
          <w:szCs w:val="21"/>
        </w:rPr>
        <w:t>的正方体，被一个平面截后所得几何体的三视图如图所示</w:t>
      </w:r>
      <w:r w:rsidR="004E2D43" w:rsidRPr="007D3AF3">
        <w:rPr>
          <w:rFonts w:hint="eastAsia"/>
          <w:kern w:val="0"/>
          <w:sz w:val="21"/>
          <w:szCs w:val="21"/>
          <w:lang w:val="zh-CN"/>
        </w:rPr>
        <w:t>(</w:t>
      </w:r>
      <w:r w:rsidR="004E2D43" w:rsidRPr="007D3AF3">
        <w:rPr>
          <w:rFonts w:hint="eastAsia"/>
          <w:kern w:val="0"/>
          <w:sz w:val="21"/>
          <w:szCs w:val="21"/>
          <w:lang w:val="zh-CN"/>
        </w:rPr>
        <w:t>从左到右分别为正、侧和俯视图</w:t>
      </w:r>
      <w:r w:rsidR="004E2D43" w:rsidRPr="007D3AF3">
        <w:rPr>
          <w:rFonts w:hint="eastAsia"/>
          <w:kern w:val="0"/>
          <w:sz w:val="21"/>
          <w:szCs w:val="21"/>
          <w:lang w:val="zh-CN"/>
        </w:rPr>
        <w:t>)</w:t>
      </w:r>
      <w:r w:rsidR="004E2D43">
        <w:rPr>
          <w:rFonts w:ascii="Times New Roman" w:hAnsi="Times New Roman" w:cs="Times New Roman" w:hint="eastAsia"/>
          <w:sz w:val="21"/>
          <w:szCs w:val="21"/>
        </w:rPr>
        <w:t>，则该截面的面积为（</w:t>
      </w:r>
      <w:r w:rsidR="004E2D43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C632ED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="004E2D43"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="004E2D43">
        <w:rPr>
          <w:rFonts w:ascii="Times New Roman" w:hAnsi="Times New Roman" w:cs="Times New Roman" w:hint="eastAsia"/>
          <w:sz w:val="21"/>
          <w:szCs w:val="21"/>
        </w:rPr>
        <w:t>）</w:t>
      </w:r>
    </w:p>
    <w:p w:rsidR="00F87B55" w:rsidRDefault="00B55C2D" w:rsidP="004E2D43">
      <w:pPr>
        <w:spacing w:line="264" w:lineRule="auto"/>
        <w:ind w:firstLineChars="100" w:firstLine="21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pict>
          <v:group id="_x0000_s2562" style="position:absolute;left:0;text-align:left;margin-left:47.7pt;margin-top:1.7pt;width:221.3pt;height:42pt;z-index:251869184" coordorigin="1805,10800" coordsize="4727,962">
            <v:rect id="_x0000_s2174" style="position:absolute;left:2015;top:10800;width:1062;height:945" o:regroupid="10"/>
            <v:shape id="_x0000_s2175" type="#_x0000_t32" style="position:absolute;left:2565;top:10800;width:512;height:945;flip:x" o:connectortype="straight" o:regroupid="10"/>
            <v:shape id="_x0000_s2176" type="#_x0000_t75" style="position:absolute;left:1805;top:11143;width:195;height:255" o:regroupid="10">
              <v:imagedata r:id="rId50" o:title=""/>
            </v:shape>
            <v:shape id="_x0000_s2177" type="#_x0000_t75" style="position:absolute;left:2262;top:11507;width:136;height:255" o:regroupid="10">
              <v:imagedata r:id="rId51" o:title=""/>
            </v:shape>
            <v:shape id="_x0000_s2178" type="#_x0000_t75" style="position:absolute;left:2845;top:11507;width:136;height:255" o:regroupid="10">
              <v:imagedata r:id="rId51" o:title=""/>
            </v:shape>
            <v:rect id="_x0000_s2179" style="position:absolute;left:3569;top:10800;width:1062;height:945" o:regroupid="10"/>
            <v:shape id="_x0000_s2180" type="#_x0000_t32" style="position:absolute;left:3584;top:10815;width:568;height:945" o:connectortype="straight" o:regroupid="10"/>
            <v:shape id="_x0000_s2181" type="#_x0000_t75" style="position:absolute;left:3735;top:11501;width:136;height:255" o:regroupid="10">
              <v:imagedata r:id="rId51" o:title=""/>
            </v:shape>
            <v:shape id="_x0000_s2182" type="#_x0000_t75" style="position:absolute;left:4305;top:11507;width:136;height:255" o:regroupid="10">
              <v:imagedata r:id="rId51" o:title=""/>
            </v:shape>
            <v:shape id="_x0000_s2183" type="#_x0000_t75" style="position:absolute;left:4635;top:11188;width:195;height:255" o:regroupid="10">
              <v:imagedata r:id="rId50" o:title=""/>
            </v:shape>
            <v:shape id="_x0000_s2185" type="#_x0000_t32" style="position:absolute;left:5275;top:10815;width:1062;height:945" o:connectortype="straight" o:regroupid="10"/>
            <v:shape id="_x0000_s2187" type="#_x0000_t32" style="position:absolute;left:5273;top:10815;width:1064;height:0" o:connectortype="straight" o:regroupid="10"/>
            <v:shape id="_x0000_s2188" type="#_x0000_t32" style="position:absolute;left:6337;top:10815;width:0;height:930;flip:y" o:connectortype="straight" o:regroupid="10"/>
            <v:shape id="_x0000_s2189" type="#_x0000_t32" style="position:absolute;left:5275;top:10830;width:1;height:448;flip:y" o:connectortype="straight" o:regroupid="10"/>
            <v:shape id="_x0000_s2190" type="#_x0000_t32" style="position:absolute;left:5273;top:11278;width:577;height:482" o:connectortype="straight" o:regroupid="10"/>
            <v:shape id="_x0000_s2191" type="#_x0000_t32" style="position:absolute;left:5850;top:11760;width:487;height:0;flip:x" o:connectortype="straight" o:regroupid="10"/>
            <v:shape id="_x0000_s2192" type="#_x0000_t75" style="position:absolute;left:6337;top:11147;width:195;height:255" o:regroupid="10">
              <v:imagedata r:id="rId50" o:title=""/>
            </v:shape>
            <v:shape id="_x0000_s2193" type="#_x0000_t75" style="position:absolute;left:5078;top:10892;width:136;height:255" o:regroupid="10">
              <v:imagedata r:id="rId52" o:title=""/>
            </v:shape>
            <v:shape id="_x0000_s2194" type="#_x0000_t75" style="position:absolute;left:5925;top:11488;width:136;height:255" o:regroupid="10">
              <v:imagedata r:id="rId52" o:title=""/>
            </v:shape>
          </v:group>
          <o:OLEObject Type="Embed" ProgID="Equation.DSMT4" ShapeID="_x0000_s2176" DrawAspect="Content" ObjectID="_1505979304" r:id="rId53"/>
          <o:OLEObject Type="Embed" ProgID="Equation.DSMT4" ShapeID="_x0000_s2177" DrawAspect="Content" ObjectID="_1505979305" r:id="rId54"/>
          <o:OLEObject Type="Embed" ProgID="Equation.DSMT4" ShapeID="_x0000_s2178" DrawAspect="Content" ObjectID="_1505979306" r:id="rId55"/>
          <o:OLEObject Type="Embed" ProgID="Equation.DSMT4" ShapeID="_x0000_s2181" DrawAspect="Content" ObjectID="_1505979307" r:id="rId56"/>
          <o:OLEObject Type="Embed" ProgID="Equation.DSMT4" ShapeID="_x0000_s2182" DrawAspect="Content" ObjectID="_1505979308" r:id="rId57"/>
          <o:OLEObject Type="Embed" ProgID="Equation.DSMT4" ShapeID="_x0000_s2183" DrawAspect="Content" ObjectID="_1505979309" r:id="rId58"/>
          <o:OLEObject Type="Embed" ProgID="Equation.DSMT4" ShapeID="_x0000_s2192" DrawAspect="Content" ObjectID="_1505979310" r:id="rId59"/>
          <o:OLEObject Type="Embed" ProgID="Equation.DSMT4" ShapeID="_x0000_s2193" DrawAspect="Content" ObjectID="_1505979311" r:id="rId60"/>
          <o:OLEObject Type="Embed" ProgID="Equation.DSMT4" ShapeID="_x0000_s2194" DrawAspect="Content" ObjectID="_1505979312" r:id="rId61"/>
        </w:pict>
      </w:r>
    </w:p>
    <w:p w:rsidR="00F87B55" w:rsidRDefault="00F87B55" w:rsidP="004E2D43">
      <w:pPr>
        <w:spacing w:line="264" w:lineRule="auto"/>
        <w:ind w:firstLineChars="100" w:firstLine="210"/>
        <w:rPr>
          <w:rFonts w:ascii="Times New Roman" w:hAnsi="Times New Roman" w:cs="Times New Roman"/>
          <w:sz w:val="21"/>
          <w:szCs w:val="21"/>
        </w:rPr>
      </w:pPr>
    </w:p>
    <w:p w:rsidR="00086D96" w:rsidRDefault="00086D96" w:rsidP="00086D96">
      <w:pPr>
        <w:spacing w:line="264" w:lineRule="auto"/>
        <w:ind w:firstLineChars="250" w:firstLine="525"/>
        <w:rPr>
          <w:rFonts w:ascii="Times New Roman" w:hAnsi="Times New Roman" w:cs="Times New Roman"/>
          <w:sz w:val="21"/>
          <w:szCs w:val="21"/>
        </w:rPr>
      </w:pPr>
      <w:r w:rsidRPr="00086D96">
        <w:rPr>
          <w:rFonts w:ascii="Times New Roman" w:hAnsi="Times New Roman" w:cs="Times New Roman"/>
          <w:position w:val="-24"/>
          <w:sz w:val="21"/>
          <w:szCs w:val="21"/>
        </w:rPr>
        <w:object w:dxaOrig="460" w:dyaOrig="620">
          <v:shape id="_x0000_i1036" type="#_x0000_t75" style="width:23.25pt;height:30.75pt" o:ole="">
            <v:imagedata r:id="rId62" o:title=""/>
          </v:shape>
          <o:OLEObject Type="Embed" ProgID="Equation.DSMT4" ShapeID="_x0000_i1036" DrawAspect="Content" ObjectID="_1505979171" r:id="rId63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Pr="00086D96">
        <w:rPr>
          <w:rFonts w:ascii="Times New Roman" w:hAnsi="Times New Roman" w:cs="Times New Roman"/>
          <w:position w:val="-6"/>
          <w:sz w:val="21"/>
          <w:szCs w:val="21"/>
        </w:rPr>
        <w:object w:dxaOrig="400" w:dyaOrig="279">
          <v:shape id="_x0000_i1037" type="#_x0000_t75" style="width:20.25pt;height:14.25pt" o:ole="">
            <v:imagedata r:id="rId64" o:title=""/>
          </v:shape>
          <o:OLEObject Type="Embed" ProgID="Equation.DSMT4" ShapeID="_x0000_i1037" DrawAspect="Content" ObjectID="_1505979172" r:id="rId65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</w:t>
      </w:r>
      <w:r w:rsidRPr="00086D96">
        <w:rPr>
          <w:rFonts w:ascii="Times New Roman" w:hAnsi="Times New Roman" w:cs="Times New Roman"/>
          <w:position w:val="-6"/>
          <w:sz w:val="21"/>
          <w:szCs w:val="21"/>
        </w:rPr>
        <w:object w:dxaOrig="420" w:dyaOrig="279">
          <v:shape id="_x0000_i1038" type="#_x0000_t75" style="width:21pt;height:14.25pt" o:ole="">
            <v:imagedata r:id="rId66" o:title=""/>
          </v:shape>
          <o:OLEObject Type="Embed" ProgID="Equation.DSMT4" ShapeID="_x0000_i1038" DrawAspect="Content" ObjectID="_1505979173" r:id="rId67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</w:t>
      </w:r>
      <w:r w:rsidRPr="00086D96">
        <w:rPr>
          <w:rFonts w:ascii="Times New Roman" w:hAnsi="Times New Roman" w:cs="Times New Roman"/>
          <w:position w:val="-24"/>
          <w:sz w:val="21"/>
          <w:szCs w:val="21"/>
        </w:rPr>
        <w:object w:dxaOrig="880" w:dyaOrig="680">
          <v:shape id="_x0000_i1039" type="#_x0000_t75" style="width:44.25pt;height:33.75pt" o:ole="">
            <v:imagedata r:id="rId68" o:title=""/>
          </v:shape>
          <o:OLEObject Type="Embed" ProgID="Equation.DSMT4" ShapeID="_x0000_i1039" DrawAspect="Content" ObjectID="_1505979174" r:id="rId69"/>
        </w:object>
      </w:r>
    </w:p>
    <w:p w:rsidR="003E0E20" w:rsidRPr="007D3AF3" w:rsidRDefault="003E0E20" w:rsidP="00086D96">
      <w:pPr>
        <w:adjustRightInd w:val="0"/>
        <w:snapToGrid w:val="0"/>
        <w:spacing w:line="240" w:lineRule="atLeast"/>
        <w:ind w:left="420" w:hangingChars="200" w:hanging="420"/>
        <w:rPr>
          <w:rFonts w:ascii="宋体" w:hAnsi="宋体"/>
          <w:sz w:val="21"/>
          <w:szCs w:val="21"/>
        </w:rPr>
      </w:pPr>
      <w:r w:rsidRPr="007D3AF3">
        <w:rPr>
          <w:rFonts w:ascii="宋体" w:hAnsi="宋体" w:hint="eastAsia"/>
          <w:sz w:val="21"/>
          <w:szCs w:val="21"/>
        </w:rPr>
        <w:t>5</w:t>
      </w:r>
      <w:r w:rsidR="00997503">
        <w:rPr>
          <w:rFonts w:ascii="宋体" w:hAnsi="宋体"/>
          <w:sz w:val="21"/>
          <w:szCs w:val="21"/>
        </w:rPr>
        <w:t>.</w:t>
      </w:r>
      <w:r w:rsidRPr="007D3AF3">
        <w:rPr>
          <w:rFonts w:ascii="宋体" w:hAnsi="宋体" w:hint="eastAsia"/>
          <w:sz w:val="21"/>
          <w:szCs w:val="21"/>
        </w:rPr>
        <w:t xml:space="preserve"> 过圆锥的高的三等分点作平行于底面的截面，它们把圆锥侧面分成的三部分的面积之比为（  </w:t>
      </w:r>
      <w:r w:rsidR="00C632ED">
        <w:rPr>
          <w:rFonts w:ascii="宋体" w:hAnsi="宋体" w:hint="eastAsia"/>
          <w:sz w:val="21"/>
          <w:szCs w:val="21"/>
        </w:rPr>
        <w:t xml:space="preserve">   </w:t>
      </w:r>
      <w:r w:rsidRPr="007D3AF3">
        <w:rPr>
          <w:rFonts w:ascii="宋体" w:hAnsi="宋体" w:hint="eastAsia"/>
          <w:sz w:val="21"/>
          <w:szCs w:val="21"/>
        </w:rPr>
        <w:t xml:space="preserve"> ）</w:t>
      </w:r>
    </w:p>
    <w:p w:rsidR="003E0E20" w:rsidRPr="00227FDA" w:rsidRDefault="003E0E20" w:rsidP="00E6045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227FDA">
        <w:rPr>
          <w:rFonts w:ascii="Times New Roman" w:hAnsi="Times New Roman" w:cs="Times New Roman"/>
          <w:sz w:val="21"/>
          <w:szCs w:val="21"/>
        </w:rPr>
        <w:t>A</w:t>
      </w:r>
      <w:r w:rsidR="00997503">
        <w:rPr>
          <w:rFonts w:ascii="Times New Roman" w:hAnsi="Times New Roman" w:cs="Times New Roman"/>
          <w:sz w:val="21"/>
          <w:szCs w:val="21"/>
        </w:rPr>
        <w:t>.</w:t>
      </w:r>
      <w:r w:rsidR="00227FDA" w:rsidRPr="00227FDA">
        <w:rPr>
          <w:rFonts w:ascii="Times New Roman" w:hAnsi="Times New Roman" w:cs="Times New Roman"/>
          <w:position w:val="-6"/>
          <w:sz w:val="21"/>
          <w:szCs w:val="21"/>
        </w:rPr>
        <w:object w:dxaOrig="660" w:dyaOrig="279">
          <v:shape id="_x0000_i1040" type="#_x0000_t75" style="width:33pt;height:14.25pt" o:ole="">
            <v:imagedata r:id="rId70" o:title=""/>
          </v:shape>
          <o:OLEObject Type="Embed" ProgID="Equation.DSMT4" ShapeID="_x0000_i1040" DrawAspect="Content" ObjectID="_1505979175" r:id="rId71"/>
        </w:object>
      </w:r>
      <w:r w:rsidRPr="00227FDA">
        <w:rPr>
          <w:rFonts w:ascii="Times New Roman" w:hAnsi="Times New Roman" w:cs="Times New Roman"/>
          <w:sz w:val="21"/>
          <w:szCs w:val="21"/>
        </w:rPr>
        <w:t xml:space="preserve">        </w:t>
      </w:r>
      <w:r w:rsidR="00227FD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227FDA">
        <w:rPr>
          <w:rFonts w:ascii="Times New Roman" w:hAnsi="Times New Roman" w:cs="Times New Roman"/>
          <w:sz w:val="21"/>
          <w:szCs w:val="21"/>
        </w:rPr>
        <w:t>B</w:t>
      </w:r>
      <w:r w:rsidR="00997503">
        <w:rPr>
          <w:rFonts w:ascii="Times New Roman" w:hAnsi="Times New Roman" w:cs="Times New Roman"/>
          <w:sz w:val="21"/>
          <w:szCs w:val="21"/>
        </w:rPr>
        <w:t>.</w:t>
      </w:r>
      <w:r w:rsidR="00227FDA" w:rsidRPr="00227FDA">
        <w:rPr>
          <w:rFonts w:ascii="Times New Roman" w:hAnsi="Times New Roman" w:cs="Times New Roman"/>
          <w:position w:val="-6"/>
          <w:sz w:val="21"/>
          <w:szCs w:val="21"/>
        </w:rPr>
        <w:object w:dxaOrig="639" w:dyaOrig="279">
          <v:shape id="_x0000_i1041" type="#_x0000_t75" style="width:32.25pt;height:14.25pt" o:ole="">
            <v:imagedata r:id="rId72" o:title=""/>
          </v:shape>
          <o:OLEObject Type="Embed" ProgID="Equation.DSMT4" ShapeID="_x0000_i1041" DrawAspect="Content" ObjectID="_1505979176" r:id="rId73"/>
        </w:object>
      </w:r>
      <w:r w:rsidRPr="00227FDA">
        <w:rPr>
          <w:rFonts w:ascii="Times New Roman" w:hAnsi="Times New Roman" w:cs="Times New Roman"/>
          <w:sz w:val="21"/>
          <w:szCs w:val="21"/>
        </w:rPr>
        <w:t xml:space="preserve">       </w:t>
      </w:r>
      <w:r w:rsidR="00227FDA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227FDA">
        <w:rPr>
          <w:rFonts w:ascii="Times New Roman" w:hAnsi="Times New Roman" w:cs="Times New Roman"/>
          <w:sz w:val="21"/>
          <w:szCs w:val="21"/>
        </w:rPr>
        <w:t xml:space="preserve"> C</w:t>
      </w:r>
      <w:r w:rsidR="00997503">
        <w:rPr>
          <w:rFonts w:ascii="Times New Roman" w:hAnsi="Times New Roman" w:cs="Times New Roman"/>
          <w:sz w:val="21"/>
          <w:szCs w:val="21"/>
        </w:rPr>
        <w:t>.</w:t>
      </w:r>
      <w:r w:rsidR="00227FDA" w:rsidRPr="00227FDA">
        <w:rPr>
          <w:rFonts w:ascii="Times New Roman" w:hAnsi="Times New Roman" w:cs="Times New Roman"/>
          <w:position w:val="-6"/>
          <w:sz w:val="21"/>
          <w:szCs w:val="21"/>
        </w:rPr>
        <w:object w:dxaOrig="660" w:dyaOrig="279">
          <v:shape id="_x0000_i1042" type="#_x0000_t75" style="width:33pt;height:14.25pt" o:ole="">
            <v:imagedata r:id="rId74" o:title=""/>
          </v:shape>
          <o:OLEObject Type="Embed" ProgID="Equation.DSMT4" ShapeID="_x0000_i1042" DrawAspect="Content" ObjectID="_1505979177" r:id="rId75"/>
        </w:object>
      </w:r>
      <w:r w:rsidRPr="00227FDA">
        <w:rPr>
          <w:rFonts w:ascii="Times New Roman" w:hAnsi="Times New Roman" w:cs="Times New Roman"/>
          <w:sz w:val="21"/>
          <w:szCs w:val="21"/>
        </w:rPr>
        <w:t xml:space="preserve">      </w:t>
      </w:r>
      <w:r w:rsidR="00227FD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227FDA">
        <w:rPr>
          <w:rFonts w:ascii="Times New Roman" w:hAnsi="Times New Roman" w:cs="Times New Roman"/>
          <w:sz w:val="21"/>
          <w:szCs w:val="21"/>
        </w:rPr>
        <w:t xml:space="preserve"> D</w:t>
      </w:r>
      <w:r w:rsidR="00997503">
        <w:rPr>
          <w:rFonts w:ascii="Times New Roman" w:hAnsi="Times New Roman" w:cs="Times New Roman"/>
          <w:sz w:val="21"/>
          <w:szCs w:val="21"/>
        </w:rPr>
        <w:t>.</w:t>
      </w:r>
      <w:r w:rsidRPr="00227FDA">
        <w:rPr>
          <w:rFonts w:ascii="Times New Roman" w:hAnsi="Times New Roman" w:cs="Times New Roman"/>
          <w:sz w:val="21"/>
          <w:szCs w:val="21"/>
        </w:rPr>
        <w:t xml:space="preserve"> </w:t>
      </w:r>
      <w:r w:rsidR="00D910BC" w:rsidRPr="00D910BC">
        <w:rPr>
          <w:rFonts w:ascii="Times New Roman" w:hAnsi="Times New Roman" w:cs="Times New Roman"/>
          <w:position w:val="-6"/>
          <w:sz w:val="21"/>
          <w:szCs w:val="21"/>
        </w:rPr>
        <w:object w:dxaOrig="639" w:dyaOrig="279">
          <v:shape id="_x0000_i1043" type="#_x0000_t75" style="width:32.25pt;height:14.25pt" o:ole="">
            <v:imagedata r:id="rId76" o:title=""/>
          </v:shape>
          <o:OLEObject Type="Embed" ProgID="Equation.DSMT4" ShapeID="_x0000_i1043" DrawAspect="Content" ObjectID="_1505979178" r:id="rId77"/>
        </w:object>
      </w:r>
    </w:p>
    <w:p w:rsidR="003E0E20" w:rsidRPr="007D3AF3" w:rsidRDefault="00B55C2D" w:rsidP="00E60456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adjustRightInd w:val="0"/>
        <w:snapToGrid w:val="0"/>
        <w:spacing w:line="240" w:lineRule="atLeast"/>
        <w:ind w:left="420" w:hangingChars="200" w:hanging="420"/>
        <w:rPr>
          <w:sz w:val="21"/>
          <w:szCs w:val="21"/>
        </w:rPr>
      </w:pPr>
      <w:r>
        <w:rPr>
          <w:noProof/>
          <w:sz w:val="21"/>
          <w:szCs w:val="21"/>
        </w:rPr>
        <w:pict>
          <v:group id="_x0000_s2196" editas="canvas" style="position:absolute;left:0;text-align:left;margin-left:374.95pt;margin-top:61pt;width:122.7pt;height:70.5pt;z-index:251727872" coordorigin="3395,10445" coordsize="2454,1410">
            <o:lock v:ext="edit" aspectratio="t"/>
            <v:shape id="_x0000_s2197" type="#_x0000_t75" style="position:absolute;left:3395;top:10445;width:2454;height:1410" o:preferrelative="f">
              <v:fill o:detectmouseclick="t"/>
              <v:path o:extrusionok="t" o:connecttype="none"/>
              <o:lock v:ext="edit" text="t"/>
            </v:shape>
            <v:shape id="_x0000_s2198" style="position:absolute;left:5590;top:11009;width:27;height:51" coordsize="27,51" path="m,51l13,,27,51,13,36,,51xe" fillcolor="black" stroked="f">
              <v:path arrowok="t"/>
            </v:shape>
            <v:shape id="_x0000_s2199" style="position:absolute;left:5590;top:11477;width:27;height:51" coordsize="27,51" path="m27,l13,51,,,13,16,27,xe" fillcolor="black" stroked="f">
              <v:path arrowok="t"/>
            </v:shape>
            <v:shape id="_x0000_s2200" style="position:absolute;left:5590;top:10959;width:27;height:50" coordsize="27,50" path="m27,l13,50,,,13,15,27,xe" fillcolor="black" stroked="f">
              <v:path arrowok="t"/>
            </v:shape>
            <v:shape id="_x0000_s2201" style="position:absolute;left:5590;top:10491;width:27;height:51" coordsize="27,51" path="m,51l13,,27,51,13,35,,51xe" fillcolor="black" stroked="f">
              <v:path arrowok="t"/>
            </v:shape>
            <v:shape id="_x0000_s2202" style="position:absolute;left:5466;top:11594;width:51;height:27" coordsize="51,27" path="m,l51,14,,27,16,14,,xe" fillcolor="black" stroked="f">
              <v:path arrowok="t"/>
            </v:shape>
            <v:shape id="_x0000_s2203" style="position:absolute;left:4480;top:11594;width:50;height:27" coordsize="50,27" path="m50,27l,14,50,,35,14,50,27xe" fillcolor="black" stroked="f">
              <v:path arrowok="t"/>
            </v:shape>
            <v:shape id="_x0000_s2204" style="position:absolute;left:4429;top:11594;width:51;height:27" coordsize="51,27" path="m,l51,14,,27,16,14,,xe" fillcolor="black" stroked="f">
              <v:path arrowok="t"/>
            </v:shape>
            <v:shape id="_x0000_s2205" style="position:absolute;left:3442;top:11594;width:51;height:27" coordsize="51,27" path="m51,27l,14,51,,35,14,51,27xe" fillcolor="black" stroked="f">
              <v:path arrowok="t"/>
            </v:shape>
            <v:shape id="_x0000_s2206" style="position:absolute;left:3442;top:10491;width:2075;height:1037" coordsize="2075,1037" path="m2075,hdc2075,573,1611,1037,1038,1037,464,1037,,573,,e" filled="f" strokeweight="39e-5mm">
              <v:stroke joinstyle="miter"/>
              <v:path arrowok="t"/>
            </v:shape>
            <v:shape id="_x0000_s2207" style="position:absolute;left:3439;top:10485;width:1044;height:531" coordsize="1044,531" path="m6,l80,37,74,49,,12,6,xm129,61r74,37l197,111,123,74r6,-13xm253,123r74,37l321,172,246,135r7,-12xm376,185r74,37l444,234,370,197r6,-12xm499,246r74,37l567,296,493,259r6,-13xm623,308r74,37l690,357,616,320r7,-12xm746,369r74,37l814,419,740,382r6,-13xm869,431r74,37l937,480,863,443r6,-12xm992,493r52,25l1038,531,986,505r6,-12xe" fillcolor="black" strokeweight="6e-5mm">
              <v:stroke joinstyle="bevel"/>
              <v:path arrowok="t"/>
              <o:lock v:ext="edit" verticies="t"/>
            </v:shape>
            <v:shape id="_x0000_s2208" style="position:absolute;left:4477;top:10485;width:1043;height:531" coordsize="1043,531" path="m,518l73,481r7,13l6,531,,518xm123,457r74,-37l203,432r-74,37l123,457xm246,395r74,-37l326,370r-74,37l246,395xm369,333r74,-37l450,309r-74,37l369,333xm493,272r74,-37l573,247r-74,37l493,272xm616,210r74,-37l696,186r-74,37l616,210xm739,149r74,-37l820,124r-74,37l739,149xm863,87l937,50r6,12l869,99,863,87xm986,25l1037,r6,12l992,38,986,25xe" fillcolor="black" strokeweight="6e-5mm">
              <v:stroke joinstyle="bevel"/>
              <v:path arrowok="t"/>
              <o:lock v:ext="edit" verticies="t"/>
            </v:shape>
            <v:line id="_x0000_s2209" style="position:absolute;flip:x" from="3442,11594" to="3493,11608" strokeweight="1e-4mm">
              <v:stroke joinstyle="miter"/>
            </v:line>
            <v:line id="_x0000_s2210" style="position:absolute;flip:y" from="3477,11594" to="3493,11608" strokeweight="1e-4mm">
              <v:stroke joinstyle="miter"/>
            </v:line>
            <v:line id="_x0000_s2211" style="position:absolute;flip:x y" from="3477,11608" to="3493,11621" strokeweight="1e-4mm">
              <v:stroke joinstyle="miter"/>
            </v:line>
            <v:line id="_x0000_s2212" style="position:absolute" from="3442,11608" to="3493,11621" strokeweight="1e-4mm">
              <v:stroke joinstyle="miter"/>
            </v:line>
            <v:line id="_x0000_s2213" style="position:absolute;flip:y" from="4429,11608" to="4480,11621" strokeweight="1e-4mm">
              <v:stroke joinstyle="miter"/>
            </v:line>
            <v:line id="_x0000_s2214" style="position:absolute;flip:x" from="4429,11608" to="4445,11621" strokeweight="1e-4mm">
              <v:stroke joinstyle="miter"/>
            </v:line>
            <v:line id="_x0000_s2215" style="position:absolute" from="4429,11594" to="4445,11608" strokeweight="1e-4mm">
              <v:stroke joinstyle="miter"/>
            </v:line>
            <v:line id="_x0000_s2216" style="position:absolute;flip:x y" from="4429,11594" to="4480,11608" strokeweight="1e-4mm">
              <v:stroke joinstyle="miter"/>
            </v:line>
            <v:line id="_x0000_s2217" style="position:absolute;flip:x" from="4480,11594" to="4530,11608" strokeweight="1e-4mm">
              <v:stroke joinstyle="miter"/>
            </v:line>
            <v:line id="_x0000_s2218" style="position:absolute;flip:y" from="4515,11594" to="4530,11608" strokeweight="1e-4mm">
              <v:stroke joinstyle="miter"/>
            </v:line>
            <v:line id="_x0000_s2219" style="position:absolute;flip:x y" from="4515,11608" to="4530,11621" strokeweight="1e-4mm">
              <v:stroke joinstyle="miter"/>
            </v:line>
            <v:line id="_x0000_s2220" style="position:absolute" from="4480,11608" to="4530,11621" strokeweight="1e-4mm">
              <v:stroke joinstyle="miter"/>
            </v:line>
            <v:line id="_x0000_s2221" style="position:absolute;flip:y" from="5466,11608" to="5517,11621" strokeweight="1e-4mm">
              <v:stroke joinstyle="miter"/>
            </v:line>
            <v:line id="_x0000_s2222" style="position:absolute;flip:x" from="5466,11608" to="5482,11621" strokeweight="1e-4mm">
              <v:stroke joinstyle="miter"/>
            </v:line>
            <v:line id="_x0000_s2223" style="position:absolute" from="5466,11594" to="5482,11608" strokeweight="1e-4mm">
              <v:stroke joinstyle="miter"/>
            </v:line>
            <v:line id="_x0000_s2224" style="position:absolute;flip:x y" from="5466,11594" to="5517,11608" strokeweight="1e-4mm">
              <v:stroke joinstyle="miter"/>
            </v:line>
            <v:line id="_x0000_s2225" style="position:absolute" from="5603,10526" to="5604,10698" strokeweight="6e-5mm">
              <v:stroke joinstyle="miter"/>
            </v:line>
            <v:line id="_x0000_s2226" style="position:absolute;flip:x y" from="5603,10491" to="5617,10542" strokeweight="1e-4mm">
              <v:stroke joinstyle="miter"/>
            </v:line>
            <v:line id="_x0000_s2227" style="position:absolute" from="5603,10526" to="5617,10542" strokeweight="1e-4mm">
              <v:stroke joinstyle="miter"/>
            </v:line>
            <v:line id="_x0000_s2228" style="position:absolute;flip:y" from="5590,10526" to="5603,10542" strokeweight="1e-4mm">
              <v:stroke joinstyle="miter"/>
            </v:line>
            <v:line id="_x0000_s2229" style="position:absolute;flip:x" from="5590,10491" to="5603,10542" strokeweight="1e-4mm">
              <v:stroke joinstyle="miter"/>
            </v:line>
            <v:line id="_x0000_s2230" style="position:absolute;flip:y" from="5603,10830" to="5604,10974" strokeweight="6e-5mm">
              <v:stroke joinstyle="miter"/>
            </v:line>
            <v:line id="_x0000_s2231" style="position:absolute" from="5590,10959" to="5603,11009" strokeweight="1e-4mm">
              <v:stroke joinstyle="miter"/>
            </v:line>
            <v:line id="_x0000_s2232" style="position:absolute;flip:x y" from="5590,10959" to="5603,10974" strokeweight="1e-4mm">
              <v:stroke joinstyle="miter"/>
            </v:line>
            <v:line id="_x0000_s2233" style="position:absolute;flip:x" from="5603,10959" to="5617,10974" strokeweight="1e-4mm">
              <v:stroke joinstyle="miter"/>
            </v:line>
            <v:line id="_x0000_s2234" style="position:absolute;flip:y" from="5603,10959" to="5617,11009" strokeweight="1e-4mm">
              <v:stroke joinstyle="miter"/>
            </v:line>
            <v:line id="_x0000_s2235" style="position:absolute;flip:y" from="5603,11327" to="5604,11493" strokeweight="6e-5mm">
              <v:stroke joinstyle="miter"/>
            </v:line>
            <v:line id="_x0000_s2236" style="position:absolute" from="5590,11477" to="5603,11528" strokeweight="1e-4mm">
              <v:stroke joinstyle="miter"/>
            </v:line>
            <v:line id="_x0000_s2237" style="position:absolute;flip:x y" from="5590,11477" to="5603,11493" strokeweight="1e-4mm">
              <v:stroke joinstyle="miter"/>
            </v:line>
            <v:line id="_x0000_s2238" style="position:absolute;flip:x" from="5603,11477" to="5617,11493" strokeweight="1e-4mm">
              <v:stroke joinstyle="miter"/>
            </v:line>
            <v:line id="_x0000_s2239" style="position:absolute;flip:y" from="5603,11477" to="5617,11528" strokeweight="1e-4mm">
              <v:stroke joinstyle="miter"/>
            </v:line>
            <v:line id="_x0000_s2240" style="position:absolute" from="5603,11045" to="5604,11175" strokeweight="6e-5mm">
              <v:stroke joinstyle="miter"/>
            </v:line>
            <v:line id="_x0000_s2241" style="position:absolute;flip:x y" from="5603,11009" to="5617,11060" strokeweight="1e-4mm">
              <v:stroke joinstyle="miter"/>
            </v:line>
            <v:line id="_x0000_s2242" style="position:absolute" from="5603,11045" to="5617,11060" strokeweight="1e-4mm">
              <v:stroke joinstyle="miter"/>
            </v:line>
            <v:line id="_x0000_s2243" style="position:absolute;flip:y" from="5590,11045" to="5603,11060" strokeweight="1e-4mm">
              <v:stroke joinstyle="miter"/>
            </v:line>
            <v:line id="_x0000_s2244" style="position:absolute;flip:x" from="5590,11009" to="5603,11060" strokeweight="1e-4mm">
              <v:stroke joinstyle="miter"/>
            </v:line>
            <v:shape id="_x0000_s2245" style="position:absolute;left:5517;top:10490;width:179;height:2" coordsize="1300,17" path="m,l,hdc4,,8,4,8,9v,4,-4,8,-8,8hal,17,,xm33,r,hdc38,,41,4,41,9v,4,-3,8,-8,8hal33,17hdc28,17,25,13,25,9,25,4,28,,33,haxm66,r,hdc71,,75,4,75,9v,4,-4,8,-9,8hal66,17hdc62,17,58,13,58,9,58,4,62,,66,haxm100,r,hdc104,,108,4,108,9v,4,-4,8,-8,8hal100,17hdc95,17,91,13,91,9,91,4,95,,100,haxm133,r,hdc138,,141,4,141,9v,4,-3,8,-8,8hal133,17hdc128,17,125,13,125,9v,-5,3,-9,8,-9haxm166,r,hdc171,,175,4,175,9v,4,-4,8,-9,8hal166,17hdc162,17,158,13,158,9v,-5,4,-9,8,-9haxm200,r,hdc204,,208,4,208,9v,4,-4,8,-8,8hal200,17hdc195,17,191,13,191,9v,-5,4,-9,9,-9haxm233,r,hdc238,,241,4,241,9v,4,-3,8,-8,8hal233,17hdc228,17,225,13,225,9v,-5,3,-9,8,-9haxm266,r,hdc271,,275,4,275,9v,4,-4,8,-9,8hal266,17hdc262,17,258,13,258,9v,-5,4,-9,8,-9haxm300,r,hdc304,,308,4,308,9v,4,-4,8,-8,8hal300,17hdc295,17,291,13,291,9v,-5,4,-9,9,-9haxm333,r,hdc338,,341,4,341,9v,4,-3,8,-8,8hal333,17hdc329,17,325,13,325,9v,-5,4,-9,8,-9haxm366,r1,hdc371,,375,4,375,9v,4,-4,8,-8,8hal366,17hdc362,17,358,13,358,9v,-5,4,-9,8,-9haxm400,r,hdc404,,408,4,408,9v,4,-4,8,-8,8hal400,17hdc395,17,392,13,392,9v,-5,3,-9,8,-9haxm433,r,hdc438,,442,4,442,9v,4,-4,8,-9,8hal433,17hdc429,17,425,13,425,9v,-5,4,-9,8,-9haxm467,r,hdc471,,475,4,475,9v,4,-4,8,-8,8hal467,17hdc462,17,458,13,458,9v,-5,4,-9,9,-9haxm500,r,hdc505,,508,4,508,9v,4,-3,8,-8,8hal500,17hdc495,17,492,13,492,9v,-5,3,-9,8,-9haxm533,r,hdc538,,542,4,542,9v,4,-4,8,-9,8hal533,17hdc529,17,525,13,525,9v,-5,4,-9,8,-9haxm567,r,hdc571,,575,4,575,9v,4,-4,8,-8,8hal567,17hdc562,17,558,13,558,9v,-5,4,-9,9,-9haxm600,r,hdc605,,608,4,608,9v,4,-3,8,-8,8hal600,17hdc595,17,592,13,592,9v,-5,3,-9,8,-9haxm633,r,hdc638,,642,4,642,9v,4,-4,8,-9,8hal633,17hdc629,17,625,13,625,9v,-5,4,-9,8,-9haxm667,r,hdc671,,675,4,675,9v,4,-4,8,-8,8hal667,17hdc662,17,658,13,658,9v,-5,4,-9,9,-9haxm700,r,hdc705,,708,4,708,9v,4,-3,8,-8,8hal700,17hdc695,17,692,13,692,9v,-5,3,-9,8,-9haxm733,r,hdc738,,742,4,742,9v,4,-4,8,-9,8hal733,17hdc729,17,725,13,725,9v,-5,4,-9,8,-9haxm767,r,hdc771,,775,4,775,9v,4,-4,8,-8,8hal767,17hdc762,17,758,13,758,9v,-5,4,-9,9,-9haxm800,r,hdc805,,808,4,808,9v,4,-3,8,-8,8hal800,17hdc795,17,792,13,792,9v,-5,3,-9,8,-9haxm833,r,hdc838,,842,4,842,9v,4,-4,8,-9,8hal833,17hdc829,17,825,13,825,9v,-5,4,-9,8,-9haxm867,r,hdc871,,875,4,875,9v,4,-4,8,-8,8hal867,17hdc862,17,858,13,858,9v,-5,4,-9,9,-9haxm900,r,hdc905,,908,4,908,9v,4,-3,8,-8,8hal900,17hdc895,17,892,13,892,9v,-5,3,-9,8,-9haxm933,r,hdc938,,942,4,942,9v,4,-4,8,-9,8hal933,17hdc929,17,925,13,925,9v,-5,4,-9,8,-9haxm967,r,hdc971,,975,4,975,9v,4,-4,8,-8,8hal967,17hdc962,17,958,13,958,9v,-5,4,-9,9,-9haxm1000,r,hdc1005,,1008,4,1008,9v,4,-3,8,-8,8hal1000,17hdc996,17,992,13,992,9v,-5,4,-9,8,-9haxm1033,r1,hdc1038,,1042,4,1042,9v,4,-4,8,-8,8hal1033,17hdc1029,17,1025,13,1025,9v,-5,4,-9,8,-9haxm1067,r,hdc1071,,1075,4,1075,9v,4,-4,8,-8,8hal1067,17hdc1062,17,1059,13,1059,9v,-5,3,-9,8,-9haxm1100,r,hdc1105,,1109,4,1109,9v,4,-4,8,-9,8hal1100,17hdc1096,17,1092,13,1092,9v,-5,4,-9,8,-9haxm1134,r,hdc1138,,1142,4,1142,9v,4,-4,8,-8,8hal1134,17hdc1129,17,1125,13,1125,9v,-5,4,-9,9,-9haxm1167,r,hdc1172,,1175,4,1175,9v,4,-3,8,-8,8hal1167,17hdc1162,17,1159,13,1159,9v,-5,3,-9,8,-9haxm1200,r,hdc1205,,1209,4,1209,9v,4,-4,8,-9,8hal1200,17hdc1196,17,1192,13,1192,9v,-5,4,-9,8,-9haxm1234,r,hdc1238,,1242,4,1242,9v,4,-4,8,-8,8hal1234,17hdc1229,17,1225,13,1225,9v,-5,4,-9,9,-9haxm1267,r,hdc1272,,1275,4,1275,9v,4,-3,8,-8,8hal1267,17hdc1262,17,1259,13,1259,9v,-5,3,-9,8,-9haxm1300,r,l1300,17r,hdc1296,17,1292,13,1292,9v,-5,4,-9,8,-9haxe" fillcolor="black" strokeweight="6e-5mm">
              <v:stroke joinstyle="bevel"/>
              <v:path arrowok="t"/>
              <o:lock v:ext="edit" verticies="t"/>
            </v:shape>
            <v:shape id="_x0000_s2246" style="position:absolute;left:3441;top:10491;width:2;height:1116" coordsize="17,8104" path="m17,r,hdc17,4,13,8,9,8,4,8,,4,,hal,,17,xm17,33r,hdc17,38,13,42,9,42,4,42,,38,,33hal,33hdc,29,4,25,9,25v4,,8,4,8,8haxm17,67r,hdc17,71,13,75,9,75,4,75,,71,,67hal,67hdc,62,4,58,9,58v4,,8,4,8,9haxm17,100r,hdc17,104,13,108,9,108,4,108,,104,,100hal,100hdc,95,4,92,9,92v4,,8,3,8,8haxm17,133r,hdc17,138,13,142,9,142,4,142,,138,,133hal,133hdc,129,4,125,9,125v4,,8,4,8,8haxm17,167r,hdc17,171,13,175,9,175,4,175,,171,,167hal,167hdc,162,4,158,9,158v4,,8,4,8,9haxm17,200r,hdc17,205,13,208,9,208,4,208,,205,,200hal,200hdc,195,4,192,9,192v4,,8,3,8,8haxm17,233r,hdc17,238,13,242,9,242,4,242,,238,,233hal,233hdc,229,4,225,9,225v4,,8,4,8,8haxm17,267r,hdc17,271,13,275,9,275,4,275,,271,,267hal,267hdc,262,4,258,9,258v4,,8,4,8,9haxm17,300r,hdc17,305,13,308,9,308,4,308,,305,,300hal,300hdc,295,4,292,9,292v4,,8,3,8,8haxm17,333r,hdc17,338,13,342,9,342,4,342,,338,,333hal,333hdc,329,4,325,9,325v4,,8,4,8,8haxm17,367r,hdc17,371,13,375,9,375,4,375,,371,,367hal,367hdc,362,4,358,9,358v4,,8,4,8,9haxm17,400r,hdc17,405,13,408,9,408,4,408,,405,,400hal,400hdc,395,4,392,9,392v4,,8,3,8,8haxm17,433r,hdc17,438,13,442,9,442,4,442,,438,,433hal,433hdc,429,4,425,9,425v4,,8,4,8,8haxm17,467r,hdc17,471,13,475,9,475,4,475,,471,,467hal,467hdc,462,4,458,9,458v4,,8,4,8,9haxm17,500r,hdc17,505,13,508,9,508,4,508,,505,,500hal,500hdc,495,4,492,9,492v4,,8,3,8,8haxm17,533r,hdc17,538,13,542,9,542,4,542,,538,,533hal,533hdc,529,4,525,9,525v4,,8,4,8,8haxm17,567r,hdc17,571,13,575,9,575,4,575,,571,,567hal,567hdc,562,4,558,9,558v4,,8,4,8,9haxm17,600r,hdc17,605,13,608,9,608,4,608,,605,,600hal,600hdc,595,4,592,9,592v4,,8,3,8,8haxm17,633r,hdc17,638,13,642,9,642,4,642,,638,,633hal,633hdc,629,4,625,9,625v4,,8,4,8,8haxm17,667r,hdc17,671,13,675,9,675,4,675,,671,,667hal,667hdc,662,4,658,9,658v4,,8,4,8,9haxm17,700r,hdc17,705,13,709,9,709,4,709,,705,,700hal,700hdc,696,4,692,9,692v4,,8,4,8,8haxm17,734r,hdc17,738,13,742,9,742,4,742,,738,,734hal,734hdc,729,4,725,9,725v4,,8,4,8,9haxm17,767r,hdc17,771,13,775,9,775,4,775,,771,,767hal,767hdc,762,4,759,9,759v4,,8,3,8,8haxm17,800r,hdc17,805,13,809,9,809,4,809,,805,,800hal,800hdc,796,4,792,9,792v4,,8,4,8,8haxm17,834r,hdc17,838,13,842,9,842,4,842,,838,,834hal,834hdc,829,4,825,9,825v4,,8,4,8,9haxm17,867r,hdc17,872,13,875,9,875,4,875,,872,,867hal,867hdc,862,4,859,9,859v4,,8,3,8,8haxm17,900r,hdc17,905,13,909,9,909,4,909,,905,,900hal,900hdc,896,4,892,9,892v4,,8,4,8,8haxm17,934r,hdc17,938,13,942,9,942,4,942,,938,,934hal,934hdc,929,4,925,9,925v4,,8,4,8,9haxm17,967r,hdc17,972,13,975,9,975,4,975,,972,,967hal,967hdc,962,4,959,9,959v4,,8,3,8,8haxm17,1000r,hdc17,1005,13,1009,9,1009v-5,,-9,-4,-9,-9hal,1000hdc,996,4,992,9,992v4,,8,4,8,8haxm17,1034r,hdc17,1038,13,1042,9,1042v-5,,-9,-4,-9,-8hal,1034hdc,1029,4,1025,9,1025v4,,8,4,8,9haxm17,1067r,hdc17,1072,13,1075,9,1075v-5,,-9,-3,-9,-8hal,1067hdc,1062,4,1059,9,1059v4,,8,3,8,8haxm17,1100r,hdc17,1105,13,1109,9,1109v-5,,-9,-4,-9,-9hal,1100hdc,1096,4,1092,9,1092v4,,8,4,8,8haxm17,1134r,hdc17,1138,13,1142,9,1142v-5,,-9,-4,-9,-8hal,1134hdc,1129,4,1125,9,1125v4,,8,4,8,9haxm17,1167r,hdc17,1172,13,1175,9,1175v-5,,-9,-3,-9,-8hal,1167hdc,1162,4,1159,9,1159v4,,8,3,8,8haxm17,1200r,hdc17,1205,13,1209,9,1209v-5,,-9,-4,-9,-9hal,1200hdc,1196,4,1192,9,1192v4,,8,4,8,8haxm17,1234r,hdc17,1238,13,1242,9,1242v-5,,-9,-4,-9,-8hal,1234hdc,1229,4,1225,9,1225v4,,8,4,8,9haxm17,1267r,hdc17,1272,13,1275,9,1275v-5,,-9,-3,-9,-8hal,1267hdc,1262,4,1259,9,1259v4,,8,3,8,8haxm17,1300r,hdc17,1305,13,1309,9,1309v-5,,-9,-4,-9,-9hal,1300hdc,1296,4,1292,9,1292v4,,8,4,8,8haxm17,1334r,hdc17,1338,13,1342,9,1342v-5,,-9,-4,-9,-8hal,1334hdc,1329,4,1325,9,1325v4,,8,4,8,9haxm17,1367r,hdc17,1372,13,1376,9,1376v-5,,-9,-4,-9,-9hal,1367hdc,1363,4,1359,9,1359v4,,8,4,8,8haxm17,1401r,hdc17,1405,13,1409,9,1409v-5,,-9,-4,-9,-8hal,1401hdc,1396,4,1392,9,1392v4,,8,4,8,9haxm17,1434r,hdc17,1438,13,1442,9,1442v-5,,-9,-4,-9,-8hal,1434hdc,1429,4,1426,9,1426v4,,8,3,8,8haxm17,1467r,hdc17,1472,13,1476,9,1476v-5,,-9,-4,-9,-9hal,1467hdc,1463,4,1459,9,1459v4,,8,4,8,8haxm17,1501r,hdc17,1505,13,1509,9,1509v-5,,-9,-4,-9,-8hal,1501hdc,1496,4,1492,9,1492v4,,8,4,8,9haxm17,1534r,hdc17,1539,13,1542,9,1542v-5,,-9,-3,-9,-8hal,1534hdc,1529,4,1526,9,1526v4,,8,3,8,8haxm17,1567r,hdc17,1572,13,1576,9,1576v-5,,-9,-4,-9,-9hal,1567hdc,1563,4,1559,9,1559v4,,8,4,8,8haxm17,1601r,hdc17,1605,13,1609,9,1609v-5,,-9,-4,-9,-8hal,1601hdc,1596,4,1592,9,1592v4,,8,4,8,9haxm17,1634r,hdc17,1639,13,1642,9,1642v-5,,-9,-3,-9,-8hal,1634hdc,1629,4,1626,9,1626v4,,8,3,8,8haxm17,1667r,hdc17,1672,13,1676,9,1676v-5,,-9,-4,-9,-9hal,1667hdc,1663,4,1659,9,1659v4,,8,4,8,8haxm17,1701r,hdc17,1705,13,1709,9,1709v-5,,-9,-4,-9,-8hal,1701hdc,1696,4,1692,9,1692v4,,8,4,8,9haxm17,1734r,hdc17,1739,13,1742,9,1742v-5,,-9,-3,-9,-8hal,1734hdc,1729,4,1726,9,1726v4,,8,3,8,8haxm17,1767r,hdc17,1772,13,1776,9,1776v-5,,-9,-4,-9,-9hal,1767hdc,1763,4,1759,9,1759v4,,8,4,8,8haxm17,1801r,hdc17,1805,13,1809,9,1809v-5,,-9,-4,-9,-8hal,1801hdc,1796,4,1792,9,1792v4,,8,4,8,9haxm17,1834r,hdc17,1839,13,1842,9,1842v-5,,-9,-3,-9,-8hal,1834hdc,1829,4,1826,9,1826v4,,8,3,8,8haxm17,1867r,hdc17,1872,13,1876,9,1876v-5,,-9,-4,-9,-9hal,1867hdc,1863,4,1859,9,1859v4,,8,4,8,8haxm17,1901r,hdc17,1905,13,1909,9,1909v-5,,-9,-4,-9,-8hal,1901hdc,1896,4,1892,9,1892v4,,8,4,8,9haxm17,1934r,hdc17,1939,13,1942,9,1942v-5,,-9,-3,-9,-8hal,1934hdc,1929,4,1926,9,1926v4,,8,3,8,8haxm17,1967r,hdc17,1972,13,1976,9,1976v-5,,-9,-4,-9,-9hal,1967hdc,1963,4,1959,9,1959v4,,8,4,8,8haxm17,2001r,hdc17,2005,13,2009,9,2009v-5,,-9,-4,-9,-8hal,2001hdc,1996,4,1992,9,1992v4,,8,4,8,9haxm17,2034r,hdc17,2039,13,2043,9,2043v-5,,-9,-4,-9,-9hal,2034hdc,2030,4,2026,9,2026v4,,8,4,8,8haxm17,2068r,hdc17,2072,13,2076,9,2076v-5,,-9,-4,-9,-8hal,2068hdc,2063,4,2059,9,2059v4,,8,4,8,9haxm17,2101r,hdc17,2105,13,2109,9,2109v-5,,-9,-4,-9,-8hal,2101hdc,2096,4,2093,9,2093v4,,8,3,8,8haxm17,2134r,hdc17,2139,13,2143,9,2143v-5,,-9,-4,-9,-9hal,2134hdc,2130,4,2126,9,2126v4,,8,4,8,8haxm17,2168r,hdc17,2172,13,2176,9,2176v-5,,-9,-4,-9,-8hal,2168hdc,2163,4,2159,9,2159v4,,8,4,8,9haxm17,2201r,hdc17,2206,13,2209,9,2209v-5,,-9,-3,-9,-8hal,2201hdc,2196,4,2193,9,2193v4,,8,3,8,8haxm17,2234r,hdc17,2239,13,2243,9,2243v-5,,-9,-4,-9,-9hal,2234hdc,2230,4,2226,9,2226v4,,8,4,8,8haxm17,2268r,hdc17,2272,13,2276,9,2276v-5,,-9,-4,-9,-8hal,2268hdc,2263,4,2259,9,2259v4,,8,4,8,9haxm17,2301r,hdc17,2306,13,2309,9,2309v-5,,-9,-3,-9,-8hal,2301hdc,2296,4,2293,9,2293v4,,8,3,8,8haxm17,2334r,hdc17,2339,13,2343,9,2343v-5,,-9,-4,-9,-9hal,2334hdc,2330,4,2326,9,2326v4,,8,4,8,8haxm17,2368r,hdc17,2372,13,2376,9,2376v-5,,-9,-4,-9,-8hal,2368hdc,2363,4,2359,9,2359v4,,8,4,8,9haxm17,2401r,hdc17,2406,13,2409,9,2409v-5,,-9,-3,-9,-8hal,2401hdc,2396,4,2393,9,2393v4,,8,3,8,8haxm17,2434r,hdc17,2439,13,2443,9,2443v-5,,-9,-4,-9,-9hal,2434hdc,2430,4,2426,9,2426v4,,8,4,8,8haxm17,2468r,hdc17,2472,13,2476,9,2476v-5,,-9,-4,-9,-8hal,2468hdc,2463,4,2459,9,2459v4,,8,4,8,9haxm17,2501r,hdc17,2506,13,2509,9,2509v-5,,-9,-3,-9,-8hal,2501hdc,2496,4,2493,9,2493v4,,8,3,8,8haxm17,2534r,hdc17,2539,13,2543,9,2543v-5,,-9,-4,-9,-9hal,2534hdc,2530,4,2526,9,2526v4,,8,4,8,8haxm17,2568r,hdc17,2572,13,2576,9,2576v-5,,-9,-4,-9,-8hal,2568hdc,2563,4,2559,9,2559v4,,8,4,8,9haxm17,2601r,hdc17,2606,13,2609,9,2609v-5,,-9,-3,-9,-8hal,2601hdc,2597,4,2593,9,2593v4,,8,4,8,8haxm17,2634r,hdc17,2639,13,2643,9,2643v-5,,-9,-4,-9,-9hal,2634hdc,2630,4,2626,9,2626v4,,8,4,8,8haxm17,2668r,hdc17,2672,13,2676,9,2676v-5,,-9,-4,-9,-8hal,2668hdc,2663,4,2659,9,2659v4,,8,4,8,9haxm17,2701r,hdc17,2706,13,2710,9,2710v-5,,-9,-4,-9,-9hal,2701hdc,2697,4,2693,9,2693v4,,8,4,8,8haxm17,2735r,hdc17,2739,13,2743,9,2743v-5,,-9,-4,-9,-8hal,2735hdc,2730,4,2726,9,2726v4,,8,4,8,9haxm17,2768r,hdc17,2772,13,2776,9,2776v-5,,-9,-4,-9,-8hal,2768hdc,2763,4,2760,9,2760v4,,8,3,8,8haxm17,2801r,hdc17,2806,13,2810,9,2810v-5,,-9,-4,-9,-9hal,2801hdc,2797,4,2793,9,2793v4,,8,4,8,8haxm17,2835r,hdc17,2839,13,2843,9,2843v-5,,-9,-4,-9,-8hal,2835hdc,2830,4,2826,9,2826v4,,8,4,8,9haxm17,2868r,hdc17,2873,13,2876,9,2876v-5,,-9,-3,-9,-8hal,2868hdc,2863,4,2860,9,2860v4,,8,3,8,8haxm17,2901r,hdc17,2906,13,2910,9,2910v-5,,-9,-4,-9,-9hal,2901hdc,2897,4,2893,9,2893v4,,8,4,8,8haxm17,2935r,hdc17,2939,13,2943,9,2943v-5,,-9,-4,-9,-8hal,2935hdc,2930,4,2926,9,2926v4,,8,4,8,9haxm17,2968r,hdc17,2973,13,2976,9,2976v-5,,-9,-3,-9,-8hal,2968hdc,2963,4,2960,9,2960v4,,8,3,8,8haxm17,3001r,hdc17,3006,13,3010,9,3010v-5,,-9,-4,-9,-9hal,3001hdc,2997,4,2993,9,2993v4,,8,4,8,8haxm17,3035r,hdc17,3039,13,3043,9,3043v-5,,-9,-4,-9,-8hal,3035hdc,3030,4,3026,9,3026v4,,8,4,8,9haxm17,3068r,hdc17,3073,13,3076,9,3076v-5,,-9,-3,-9,-8hal,3068hdc,3063,4,3060,9,3060v4,,8,3,8,8haxm17,3101r,hdc17,3106,13,3110,9,3110v-5,,-9,-4,-9,-9hal,3101hdc,3097,4,3093,9,3093v4,,8,4,8,8haxm17,3135r,hdc17,3139,13,3143,9,3143v-5,,-9,-4,-9,-8hal,3135hdc,3130,4,3126,9,3126v4,,8,4,8,9haxm17,3168r,hdc17,3173,13,3176,9,3176v-5,,-9,-3,-9,-8hal,3168hdc,3163,4,3160,9,3160v4,,8,3,8,8haxm17,3201r,hdc17,3206,13,3210,9,3210v-5,,-9,-4,-9,-9hal,3201hdc,3197,4,3193,9,3193v4,,8,4,8,8haxm17,3235r,hdc17,3239,13,3243,9,3243v-5,,-9,-4,-9,-8hal,3235hdc,3230,4,3226,9,3226v4,,8,4,8,9haxm17,3268r,hdc17,3273,13,3276,9,3276v-5,,-9,-3,-9,-8hal,3268hdc,3264,4,3260,9,3260v4,,8,4,8,8haxm17,3301r,hdc17,3306,13,3310,9,3310v-5,,-9,-4,-9,-9hal,3301hdc,3297,4,3293,9,3293v4,,8,4,8,8haxm17,3335r,hdc17,3339,13,3343,9,3343v-5,,-9,-4,-9,-8hal,3335hdc,3330,4,3326,9,3326v4,,8,4,8,9haxm17,3368r,hdc17,3373,13,3377,9,3377v-5,,-9,-4,-9,-9hal,3368hdc,3364,4,3360,9,3360v4,,8,4,8,8haxm17,3402r,hdc17,3406,13,3410,9,3410v-5,,-9,-4,-9,-8hal,3402hdc,3397,4,3393,9,3393v4,,8,4,8,9haxm17,3435r,hdc17,3439,13,3443,9,3443v-5,,-9,-4,-9,-8hal,3435hdc,3430,4,3427,9,3427v4,,8,3,8,8haxm17,3468r,hdc17,3473,13,3477,9,3477v-5,,-9,-4,-9,-9hal,3468hdc,3464,4,3460,9,3460v4,,8,4,8,8haxm17,3502r,hdc17,3506,13,3510,9,3510v-5,,-9,-4,-9,-8hal,3502hdc,3497,4,3493,9,3493v4,,8,4,8,9haxm17,3535r,hdc17,3540,13,3543,9,3543v-5,,-9,-3,-9,-8hal,3535hdc,3530,4,3527,9,3527v4,,8,3,8,8haxm17,3568r,hdc17,3573,13,3577,9,3577v-5,,-9,-4,-9,-9hal,3568hdc,3564,4,3560,9,3560v4,,8,4,8,8haxm17,3602r,hdc17,3606,13,3610,9,3610v-5,,-9,-4,-9,-8hal,3602hdc,3597,4,3593,9,3593v4,,8,4,8,9haxm17,3635r,hdc17,3640,13,3643,9,3643v-5,,-9,-3,-9,-8hal,3635hdc,3630,4,3627,9,3627v4,,8,3,8,8haxm17,3668r,hdc17,3673,13,3677,9,3677v-5,,-9,-4,-9,-9hal,3668hdc,3664,4,3660,9,3660v4,,8,4,8,8haxm17,3702r,hdc17,3706,13,3710,9,3710v-5,,-9,-4,-9,-8hal,3702hdc,3697,4,3693,9,3693v4,,8,4,8,9haxm17,3735r,hdc17,3740,13,3743,9,3743v-5,,-9,-3,-9,-8hal,3735hdc,3730,4,3727,9,3727v4,,8,3,8,8haxm17,3768r,hdc17,3773,13,3777,9,3777v-5,,-9,-4,-9,-9hal,3768hdc,3764,4,3760,9,3760v4,,8,4,8,8haxm17,3802r,hdc17,3806,13,3810,9,3810v-5,,-9,-4,-9,-8hal,3802hdc,3797,4,3793,9,3793v4,,8,4,8,9haxm17,3835r,hdc17,3840,13,3843,9,3843v-5,,-9,-3,-9,-8hal,3835hdc,3830,4,3827,9,3827v4,,8,3,8,8haxm17,3868r,hdc17,3873,13,3877,9,3877v-5,,-9,-4,-9,-9hal,3868hdc,3864,4,3860,9,3860v4,,8,4,8,8haxm17,3902r,hdc17,3906,13,3910,9,3910v-5,,-9,-4,-9,-8hal,3902hdc,3897,4,3893,9,3893v4,,8,4,8,9haxm17,3935r,hdc17,3940,13,3943,9,3943v-5,,-9,-3,-9,-8hal,3935hdc,3931,4,3927,9,3927v4,,8,4,8,8haxm17,3968r,hdc17,3973,13,3977,9,3977v-5,,-9,-4,-9,-9hal,3968hdc,3964,4,3960,9,3960v4,,8,4,8,8haxm17,4002r,hdc17,4006,13,4010,9,4010v-5,,-9,-4,-9,-8hal,4002hdc,3997,4,3993,9,3993v4,,8,4,8,9haxm17,4035r,hdc17,4040,13,4044,9,4044v-5,,-9,-4,-9,-9hal,4035hdc,4031,4,4027,9,4027v4,,8,4,8,8haxm17,4069r,hdc17,4073,13,4077,9,4077v-5,,-9,-4,-9,-8hal,4069hdc,4064,4,4060,9,4060v4,,8,4,8,9haxm17,4102r,hdc17,4106,13,4110,9,4110v-5,,-9,-4,-9,-8hal,4102hdc,4097,4,4094,9,4094v4,,8,3,8,8haxm17,4135r,hdc17,4140,13,4144,9,4144v-5,,-9,-4,-9,-9hal,4135hdc,4131,4,4127,9,4127v4,,8,4,8,8haxm17,4169r,hdc17,4173,13,4177,9,4177v-5,,-9,-4,-9,-8hal,4169hdc,4164,4,4160,9,4160v4,,8,4,8,9haxm17,4202r,hdc17,4207,13,4210,9,4210v-5,,-9,-3,-9,-8hal,4202hdc,4197,4,4194,9,4194v4,,8,3,8,8haxm17,4235r,hdc17,4240,13,4244,9,4244v-5,,-9,-4,-9,-9hal,4235hdc,4231,4,4227,9,4227v4,,8,4,8,8haxm17,4269r,hdc17,4273,13,4277,9,4277v-5,,-9,-4,-9,-8hal,4269hdc,4264,4,4260,9,4260v4,,8,4,8,9haxm17,4302r,hdc17,4307,13,4310,9,4310v-5,,-9,-3,-9,-8hal,4302hdc,4297,4,4294,9,4294v4,,8,3,8,8haxm17,4335r,hdc17,4340,13,4344,9,4344v-5,,-9,-4,-9,-9hal,4335hdc,4331,4,4327,9,4327v4,,8,4,8,8haxm17,4369r,hdc17,4373,13,4377,9,4377v-5,,-9,-4,-9,-8hal,4369hdc,4364,4,4360,9,4360v4,,8,4,8,9haxm17,4402r,hdc17,4407,13,4410,9,4410v-5,,-9,-3,-9,-8hal,4402hdc,4397,4,4394,9,4394v4,,8,3,8,8haxm17,4435r,hdc17,4440,13,4444,9,4444v-5,,-9,-4,-9,-9hal,4435hdc,4431,4,4427,9,4427v4,,8,4,8,8haxm17,4469r,hdc17,4473,13,4477,9,4477v-5,,-9,-4,-9,-8hal,4469hdc,4464,4,4460,9,4460v4,,8,4,8,9haxm17,4502r,hdc17,4507,13,4510,9,4510v-5,,-9,-3,-9,-8hal,4502hdc,4497,4,4494,9,4494v4,,8,3,8,8haxm17,4535r,hdc17,4540,13,4544,9,4544v-5,,-9,-4,-9,-9hal,4535hdc,4531,4,4527,9,4527v4,,8,4,8,8haxm17,4569r,hdc17,4573,13,4577,9,4577v-5,,-9,-4,-9,-8hal,4569hdc,4564,4,4560,9,4560v4,,8,4,8,9haxm17,4602r,hdc17,4607,13,4610,9,4610v-5,,-9,-3,-9,-8hal,4602hdc,4598,4,4594,9,4594v4,,8,4,8,8haxm17,4635r,hdc17,4640,13,4644,9,4644v-5,,-9,-4,-9,-9hal,4635hdc,4631,4,4627,9,4627v4,,8,4,8,8haxm17,4669r,hdc17,4673,13,4677,9,4677v-5,,-9,-4,-9,-8hal,4669hdc,4664,4,4660,9,4660v4,,8,4,8,9haxm17,4702r,hdc17,4707,13,4711,9,4711v-5,,-9,-4,-9,-9hal,4702hdc,4698,4,4694,9,4694v4,,8,4,8,8haxm17,4736r,hdc17,4740,13,4744,9,4744v-5,,-9,-4,-9,-8hal,4736hdc,4731,4,4727,9,4727v4,,8,4,8,9haxm17,4769r,hdc17,4773,13,4777,9,4777v-5,,-9,-4,-9,-8hal,4769hdc,4764,4,4761,9,4761v4,,8,3,8,8haxm17,4802r,hdc17,4807,13,4811,9,4811v-5,,-9,-4,-9,-9hal,4802hdc,4798,4,4794,9,4794v4,,8,4,8,8haxm17,4836r,hdc17,4840,13,4844,9,4844v-5,,-9,-4,-9,-8hal,4836hdc,4831,4,4827,9,4827v4,,8,4,8,9haxm17,4869r,hdc17,4874,13,4877,9,4877v-5,,-9,-3,-9,-8hal,4869hdc,4864,4,4861,9,4861v4,,8,3,8,8haxm17,4902r,hdc17,4907,13,4911,9,4911v-5,,-9,-4,-9,-9hal,4902hdc,4898,4,4894,9,4894v4,,8,4,8,8haxm17,4936r,hdc17,4940,13,4944,9,4944v-5,,-9,-4,-9,-8hal,4936hdc,4931,4,4927,9,4927v4,,8,4,8,9haxm17,4969r,hdc17,4974,13,4977,9,4977v-5,,-9,-3,-9,-8hal,4969hdc,4964,4,4961,9,4961v4,,8,3,8,8haxm17,5002r,hdc17,5007,13,5011,9,5011v-5,,-9,-4,-9,-9hal,5002hdc,4998,4,4994,9,4994v4,,8,4,8,8haxm17,5036r,hdc17,5040,13,5044,9,5044v-5,,-9,-4,-9,-8hal,5036hdc,5031,4,5027,9,5027v4,,8,4,8,9haxm17,5069r,hdc17,5074,13,5077,9,5077v-5,,-9,-3,-9,-8hal,5069hdc,5064,4,5061,9,5061v4,,8,3,8,8haxm17,5102r,hdc17,5107,13,5111,9,5111v-5,,-9,-4,-9,-9hal,5102hdc,5098,4,5094,9,5094v4,,8,4,8,8haxm17,5136r,hdc17,5140,13,5144,9,5144v-5,,-9,-4,-9,-8hal,5136hdc,5131,4,5127,9,5127v4,,8,4,8,9haxm17,5169r,hdc17,5174,13,5177,9,5177v-5,,-9,-3,-9,-8hal,5169hdc,5164,4,5161,9,5161v4,,8,3,8,8haxm17,5202r,hdc17,5207,13,5211,9,5211v-5,,-9,-4,-9,-9hal,5202hdc,5198,4,5194,9,5194v4,,8,4,8,8haxm17,5236r,hdc17,5240,13,5244,9,5244v-5,,-9,-4,-9,-8hal,5236hdc,5231,4,5227,9,5227v4,,8,4,8,9haxm17,5269r,hdc17,5274,13,5277,9,5277v-5,,-9,-3,-9,-8hal,5269hdc,5265,4,5261,9,5261v4,,8,4,8,8haxm17,5302r,hdc17,5307,13,5311,9,5311v-5,,-9,-4,-9,-9hal,5302hdc,5298,4,5294,9,5294v4,,8,4,8,8haxm17,5336r,hdc17,5340,13,5344,9,5344v-5,,-9,-4,-9,-8hal,5336hdc,5331,4,5327,9,5327v4,,8,4,8,9haxm17,5369r,hdc17,5374,13,5378,9,5378v-5,,-9,-4,-9,-9hal,5369hdc,5365,4,5361,9,5361v4,,8,4,8,8haxm17,5403r,hdc17,5407,13,5411,9,5411v-5,,-9,-4,-9,-8hal,5403hdc,5398,4,5394,9,5394v4,,8,4,8,9haxm17,5436r,hdc17,5440,13,5444,9,5444v-5,,-9,-4,-9,-8hal,5436hdc,5431,4,5428,9,5428v4,,8,3,8,8haxm17,5469r,hdc17,5474,13,5478,9,5478v-5,,-9,-4,-9,-9hal,5469hdc,5465,4,5461,9,5461v4,,8,4,8,8haxm17,5503r,hdc17,5507,13,5511,9,5511v-5,,-9,-4,-9,-8hal,5503hdc,5498,4,5494,9,5494v4,,8,4,8,9haxm17,5536r,hdc17,5541,13,5544,9,5544v-5,,-9,-3,-9,-8hal,5536hdc,5531,4,5528,9,5528v4,,8,3,8,8haxm17,5569r,hdc17,5574,13,5578,9,5578v-5,,-9,-4,-9,-9hal,5569hdc,5565,4,5561,9,5561v4,,8,4,8,8haxm17,5603r,hdc17,5607,13,5611,9,5611v-5,,-9,-4,-9,-8hal,5603hdc,5598,4,5594,9,5594v4,,8,4,8,9haxm17,5636r,hdc17,5641,13,5644,9,5644v-5,,-9,-3,-9,-8hal,5636hdc,5631,4,5628,9,5628v4,,8,3,8,8haxm17,5669r,hdc17,5674,13,5678,9,5678v-5,,-9,-4,-9,-9hal,5669hdc,5665,4,5661,9,5661v4,,8,4,8,8haxm17,5703r,hdc17,5707,13,5711,9,5711v-5,,-9,-4,-9,-8hal,5703hdc,5698,4,5694,9,5694v4,,8,4,8,9haxm17,5736r,hdc17,5741,13,5744,9,5744v-5,,-9,-3,-9,-8hal,5736hdc,5731,4,5728,9,5728v4,,8,3,8,8haxm17,5769r,hdc17,5774,13,5778,9,5778v-5,,-9,-4,-9,-9hal,5769hdc,5765,4,5761,9,5761v4,,8,4,8,8haxm17,5803r,hdc17,5807,13,5811,9,5811v-5,,-9,-4,-9,-8hal,5803hdc,5798,4,5794,9,5794v4,,8,4,8,9haxm17,5836r,hdc17,5841,13,5844,9,5844v-5,,-9,-3,-9,-8hal,5836hdc,5831,4,5828,9,5828v4,,8,3,8,8haxm17,5869r,hdc17,5874,13,5878,9,5878v-5,,-9,-4,-9,-9hal,5869hdc,5865,4,5861,9,5861v4,,8,4,8,8haxm17,5903r,hdc17,5907,13,5911,9,5911v-5,,-9,-4,-9,-8hal,5903hdc,5898,4,5894,9,5894v4,,8,4,8,9haxm17,5936r,hdc17,5941,13,5944,9,5944v-5,,-9,-3,-9,-8hal,5936hdc,5932,4,5928,9,5928v4,,8,4,8,8haxm17,5969r,1hdc17,5974,13,5978,9,5978v-5,,-9,-4,-9,-8hal,5969hdc,5965,4,5961,9,5961v4,,8,4,8,8haxm17,6003r,hdc17,6007,13,6011,9,6011v-5,,-9,-4,-9,-8hal,6003hdc,5998,4,5995,9,5995v4,,8,3,8,8haxm17,6036r,hdc17,6041,13,6045,9,6045v-5,,-9,-4,-9,-9hal,6036hdc,6032,4,6028,9,6028v4,,8,4,8,8haxm17,6070r,hdc17,6074,13,6078,9,6078v-5,,-9,-4,-9,-8hal,6070hdc,6065,4,6061,9,6061v4,,8,4,8,9haxm17,6103r,hdc17,6108,13,6111,9,6111v-5,,-9,-3,-9,-8hal,6103hdc,6098,4,6095,9,6095v4,,8,3,8,8haxm17,6136r,hdc17,6141,13,6145,9,6145v-5,,-9,-4,-9,-9hal,6136hdc,6132,4,6128,9,6128v4,,8,4,8,8haxm17,6170r,hdc17,6174,13,6178,9,6178v-5,,-9,-4,-9,-8hal,6170hdc,6165,4,6161,9,6161v4,,8,4,8,9haxm17,6203r,hdc17,6208,13,6211,9,6211v-5,,-9,-3,-9,-8hal,6203hdc,6198,4,6195,9,6195v4,,8,3,8,8haxm17,6236r,hdc17,6241,13,6245,9,6245v-5,,-9,-4,-9,-9hal,6236hdc,6232,4,6228,9,6228v4,,8,4,8,8haxm17,6270r,hdc17,6274,13,6278,9,6278v-5,,-9,-4,-9,-8hal,6270hdc,6265,4,6261,9,6261v4,,8,4,8,9haxm17,6303r,hdc17,6308,13,6311,9,6311v-5,,-9,-3,-9,-8hal,6303hdc,6298,4,6295,9,6295v4,,8,3,8,8haxm17,6336r,hdc17,6341,13,6345,9,6345v-5,,-9,-4,-9,-9hal,6336hdc,6332,4,6328,9,6328v4,,8,4,8,8haxm17,6370r,hdc17,6374,13,6378,9,6378v-5,,-9,-4,-9,-8hal,6370hdc,6365,4,6361,9,6361v4,,8,4,8,9haxm17,6403r,hdc17,6408,13,6411,9,6411v-5,,-9,-3,-9,-8hal,6403hdc,6398,4,6395,9,6395v4,,8,3,8,8haxm17,6436r,hdc17,6441,13,6445,9,6445v-5,,-9,-4,-9,-9hal,6436hdc,6432,4,6428,9,6428v4,,8,4,8,8haxm17,6470r,hdc17,6474,13,6478,9,6478v-5,,-9,-4,-9,-8hal,6470hdc,6465,4,6461,9,6461v4,,8,4,8,9haxm17,6503r,hdc17,6508,13,6511,9,6511v-5,,-9,-3,-9,-8hal,6503hdc,6498,4,6495,9,6495v4,,8,3,8,8haxm17,6536r,hdc17,6541,13,6545,9,6545v-5,,-9,-4,-9,-9hal,6536hdc,6532,4,6528,9,6528v4,,8,4,8,8haxm17,6570r,hdc17,6574,13,6578,9,6578v-5,,-9,-4,-9,-8hal,6570hdc,6565,4,6561,9,6561v4,,8,4,8,9haxm17,6603r,hdc17,6608,13,6611,9,6611v-5,,-9,-3,-9,-8hal,6603hdc,6599,4,6595,9,6595v4,,8,4,8,8haxm17,6636r,1hdc17,6641,13,6645,9,6645v-5,,-9,-4,-9,-8hal,6636hdc,6632,4,6628,9,6628v4,,8,4,8,8haxm17,6670r,hdc17,6674,13,6678,9,6678v-5,,-9,-4,-9,-8hal,6670hdc,6665,4,6662,9,6662v4,,8,3,8,8haxm17,6703r,hdc17,6708,13,6712,9,6712v-5,,-9,-4,-9,-9hal,6703hdc,6699,4,6695,9,6695v4,,8,4,8,8haxm17,6737r,hdc17,6741,13,6745,9,6745v-5,,-9,-4,-9,-8hal,6737hdc,6732,4,6728,9,6728v4,,8,4,8,9haxm17,6770r,hdc17,6775,13,6778,9,6778v-5,,-9,-3,-9,-8hal,6770hdc,6765,4,6762,9,6762v4,,8,3,8,8haxm17,6803r,hdc17,6808,13,6812,9,6812v-5,,-9,-4,-9,-9hal,6803hdc,6799,4,6795,9,6795v4,,8,4,8,8haxm17,6837r,hdc17,6841,13,6845,9,6845v-5,,-9,-4,-9,-8hal,6837hdc,6832,4,6828,9,6828v4,,8,4,8,9haxm17,6870r,hdc17,6875,13,6878,9,6878v-5,,-9,-3,-9,-8hal,6870hdc,6865,4,6862,9,6862v4,,8,3,8,8haxm17,6903r,hdc17,6908,13,6912,9,6912v-5,,-9,-4,-9,-9hal,6903hdc,6899,4,6895,9,6895v4,,8,4,8,8haxm17,6937r,hdc17,6941,13,6945,9,6945v-5,,-9,-4,-9,-8hal,6937hdc,6932,4,6928,9,6928v4,,8,4,8,9haxm17,6970r,hdc17,6975,13,6978,9,6978v-5,,-9,-3,-9,-8hal,6970hdc,6965,4,6962,9,6962v4,,8,3,8,8haxm17,7003r,hdc17,7008,13,7012,9,7012v-5,,-9,-4,-9,-9hal,7003hdc,6999,4,6995,9,6995v4,,8,4,8,8haxm17,7037r,hdc17,7041,13,7045,9,7045v-5,,-9,-4,-9,-8hal,7037hdc,7032,4,7028,9,7028v4,,8,4,8,9haxm17,7070r,hdc17,7075,13,7078,9,7078v-5,,-9,-3,-9,-8hal,7070hdc,7065,4,7062,9,7062v4,,8,3,8,8haxm17,7103r,hdc17,7108,13,7112,9,7112v-5,,-9,-4,-9,-9hal,7103hdc,7099,4,7095,9,7095v4,,8,4,8,8haxm17,7137r,hdc17,7141,13,7145,9,7145v-5,,-9,-4,-9,-8hal,7137hdc,7132,4,7128,9,7128v4,,8,4,8,9haxm17,7170r,hdc17,7175,13,7178,9,7178v-5,,-9,-3,-9,-8hal,7170hdc,7166,4,7162,9,7162v4,,8,4,8,8haxm17,7203r,hdc17,7208,13,7212,9,7212v-5,,-9,-4,-9,-9hal,7203hdc,7199,4,7195,9,7195v4,,8,4,8,8haxm17,7237r,hdc17,7241,13,7245,9,7245v-5,,-9,-4,-9,-8hal,7237hdc,7232,4,7228,9,7228v4,,8,4,8,9haxm17,7270r,hdc17,7275,13,7279,9,7279v-5,,-9,-4,-9,-9hal,7270hdc,7266,4,7262,9,7262v4,,8,4,8,8haxm17,7304r,hdc17,7308,13,7312,9,7312v-5,,-9,-4,-9,-8hal,7304hdc,7299,4,7295,9,7295v4,,8,4,8,9haxm17,7337r,hdc17,7341,13,7345,9,7345v-5,,-9,-4,-9,-8hal,7337hdc,7332,4,7329,9,7329v4,,8,3,8,8haxm17,7370r,hdc17,7375,13,7379,9,7379v-5,,-9,-4,-9,-9hal,7370hdc,7366,4,7362,9,7362v4,,8,4,8,8haxm17,7404r,hdc17,7408,13,7412,9,7412v-5,,-9,-4,-9,-8hal,7404hdc,7399,4,7395,9,7395v4,,8,4,8,9haxm17,7437r,hdc17,7442,13,7445,9,7445v-5,,-9,-3,-9,-8hal,7437hdc,7432,4,7429,9,7429v4,,8,3,8,8haxm17,7470r,hdc17,7475,13,7479,9,7479v-5,,-9,-4,-9,-9hal,7470hdc,7466,4,7462,9,7462v4,,8,4,8,8haxm17,7504r,hdc17,7508,13,7512,9,7512v-5,,-9,-4,-9,-8hal,7504hdc,7499,4,7495,9,7495v4,,8,4,8,9haxm17,7537r,hdc17,7542,13,7545,9,7545v-5,,-9,-3,-9,-8hal,7537hdc,7532,4,7529,9,7529v4,,8,3,8,8haxm17,7570r,hdc17,7575,13,7579,9,7579v-5,,-9,-4,-9,-9hal,7570hdc,7566,4,7562,9,7562v4,,8,4,8,8haxm17,7604r,hdc17,7608,13,7612,9,7612v-5,,-9,-4,-9,-8hal,7604hdc,7599,4,7595,9,7595v4,,8,4,8,9haxm17,7637r,hdc17,7642,13,7645,9,7645v-5,,-9,-3,-9,-8hal,7637hdc,7632,4,7629,9,7629v4,,8,3,8,8haxm17,7670r,hdc17,7675,13,7679,9,7679v-5,,-9,-4,-9,-9hal,7670hdc,7666,4,7662,9,7662v4,,8,4,8,8haxm17,7704r,hdc17,7708,13,7712,9,7712v-5,,-9,-4,-9,-8hal,7704hdc,7699,4,7695,9,7695v4,,8,4,8,9haxm17,7737r,hdc17,7742,13,7745,9,7745v-5,,-9,-3,-9,-8hal,7737hdc,7732,4,7729,9,7729v4,,8,3,8,8haxm17,7770r,hdc17,7775,13,7779,9,7779v-5,,-9,-4,-9,-9hal,7770hdc,7766,4,7762,9,7762v4,,8,4,8,8haxm17,7804r,hdc17,7808,13,7812,9,7812v-5,,-9,-4,-9,-8hal,7804hdc,7799,4,7795,9,7795v4,,8,4,8,9haxm17,7837r,hdc17,7842,13,7845,9,7845v-5,,-9,-3,-9,-8hal,7837hdc,7833,4,7829,9,7829v4,,8,4,8,8haxm17,7870r,1hdc17,7875,13,7879,9,7879v-5,,-9,-4,-9,-8hal,7870hdc,7866,4,7862,9,7862v4,,8,4,8,8haxm17,7904r,hdc17,7908,13,7912,9,7912v-5,,-9,-4,-9,-8hal,7904hdc,7899,4,7896,9,7896v4,,8,3,8,8haxm17,7937r,hdc17,7942,13,7946,9,7946v-5,,-9,-4,-9,-9hal,7937hdc,7933,4,7929,9,7929v4,,8,4,8,8haxm17,7971r,hdc17,7975,13,7979,9,7979v-5,,-9,-4,-9,-8hal,7971hdc,7966,4,7962,9,7962v4,,8,4,8,9haxm17,8004r,hdc17,8009,13,8012,9,8012v-5,,-9,-3,-9,-8hal,8004hdc,7999,4,7996,9,7996v4,,8,3,8,8haxm17,8037r,hdc17,8042,13,8046,9,8046v-5,,-9,-4,-9,-9hal,8037hdc,8033,4,8029,9,8029v4,,8,4,8,8haxm17,8071r,hdc17,8075,13,8079,9,8079v-5,,-9,-4,-9,-8hal,8071hdc,8066,4,8062,9,8062v4,,8,4,8,9haxm17,8104r,l,8104r,hdc,8099,4,8096,9,8096v4,,8,3,8,8haxe" fillcolor="black" strokeweight="6e-5mm">
              <v:stroke joinstyle="bevel"/>
              <v:path arrowok="t"/>
              <o:lock v:ext="edit" verticies="t"/>
            </v:shape>
            <v:shape id="_x0000_s2247" style="position:absolute;left:5516;top:10491;width:2;height:1116" coordsize="17,8104" path="m17,r,hdc17,4,13,8,9,8,4,8,,4,,hal,,17,xm17,33r,hdc17,38,13,42,9,42,4,42,,38,,33hal,33hdc,29,4,25,9,25v4,,8,4,8,8haxm17,67r,hdc17,71,13,75,9,75,4,75,,71,,67hal,67hdc,62,4,58,9,58v4,,8,4,8,9haxm17,100r,hdc17,104,13,108,9,108,4,108,,104,,100hal,100hdc,95,4,92,9,92v4,,8,3,8,8haxm17,133r,hdc17,138,13,142,9,142,4,142,,138,,133hal,133hdc,129,4,125,9,125v4,,8,4,8,8haxm17,167r,hdc17,171,13,175,9,175,4,175,,171,,167hal,167hdc,162,4,158,9,158v4,,8,4,8,9haxm17,200r,hdc17,205,13,208,9,208,4,208,,205,,200hal,200hdc,195,4,192,9,192v4,,8,3,8,8haxm17,233r,hdc17,238,13,242,9,242,4,242,,238,,233hal,233hdc,229,4,225,9,225v4,,8,4,8,8haxm17,267r,hdc17,271,13,275,9,275,4,275,,271,,267hal,267hdc,262,4,258,9,258v4,,8,4,8,9haxm17,300r,hdc17,305,13,308,9,308,4,308,,305,,300hal,300hdc,295,4,292,9,292v4,,8,3,8,8haxm17,333r,hdc17,338,13,342,9,342,4,342,,338,,333hal,333hdc,329,4,325,9,325v4,,8,4,8,8haxm17,367r,hdc17,371,13,375,9,375,4,375,,371,,367hal,367hdc,362,4,358,9,358v4,,8,4,8,9haxm17,400r,hdc17,405,13,408,9,408,4,408,,405,,400hal,400hdc,395,4,392,9,392v4,,8,3,8,8haxm17,433r,hdc17,438,13,442,9,442,4,442,,438,,433hal,433hdc,429,4,425,9,425v4,,8,4,8,8haxm17,467r,hdc17,471,13,475,9,475,4,475,,471,,467hal,467hdc,462,4,458,9,458v4,,8,4,8,9haxm17,500r,hdc17,505,13,508,9,508,4,508,,505,,500hal,500hdc,495,4,492,9,492v4,,8,3,8,8haxm17,533r,hdc17,538,13,542,9,542,4,542,,538,,533hal,533hdc,529,4,525,9,525v4,,8,4,8,8haxm17,567r,hdc17,571,13,575,9,575,4,575,,571,,567hal,567hdc,562,4,558,9,558v4,,8,4,8,9haxm17,600r,hdc17,605,13,608,9,608,4,608,,605,,600hal,600hdc,595,4,592,9,592v4,,8,3,8,8haxm17,633r,hdc17,638,13,642,9,642,4,642,,638,,633hal,633hdc,629,4,625,9,625v4,,8,4,8,8haxm17,667r,hdc17,671,13,675,9,675,4,675,,671,,667hal,667hdc,662,4,658,9,658v4,,8,4,8,9haxm17,700r,hdc17,705,13,709,9,709,4,709,,705,,700hal,700hdc,696,4,692,9,692v4,,8,4,8,8haxm17,734r,hdc17,738,13,742,9,742,4,742,,738,,734hal,734hdc,729,4,725,9,725v4,,8,4,8,9haxm17,767r,hdc17,771,13,775,9,775,4,775,,771,,767hal,767hdc,762,4,759,9,759v4,,8,3,8,8haxm17,800r,hdc17,805,13,809,9,809,4,809,,805,,800hal,800hdc,796,4,792,9,792v4,,8,4,8,8haxm17,834r,hdc17,838,13,842,9,842,4,842,,838,,834hal,834hdc,829,4,825,9,825v4,,8,4,8,9haxm17,867r,hdc17,872,13,875,9,875,4,875,,872,,867hal,867hdc,862,4,859,9,859v4,,8,3,8,8haxm17,900r,hdc17,905,13,909,9,909,4,909,,905,,900hal,900hdc,896,4,892,9,892v4,,8,4,8,8haxm17,934r,hdc17,938,13,942,9,942,4,942,,938,,934hal,934hdc,929,4,925,9,925v4,,8,4,8,9haxm17,967r,hdc17,972,13,975,9,975,4,975,,972,,967hal,967hdc,962,4,959,9,959v4,,8,3,8,8haxm17,1000r,hdc17,1005,13,1009,9,1009v-5,,-9,-4,-9,-9hal,1000hdc,996,4,992,9,992v4,,8,4,8,8haxm17,1034r,hdc17,1038,13,1042,9,1042v-5,,-9,-4,-9,-8hal,1034hdc,1029,4,1025,9,1025v4,,8,4,8,9haxm17,1067r,hdc17,1072,13,1075,9,1075v-5,,-9,-3,-9,-8hal,1067hdc,1062,4,1059,9,1059v4,,8,3,8,8haxm17,1100r,hdc17,1105,13,1109,9,1109v-5,,-9,-4,-9,-9hal,1100hdc,1096,4,1092,9,1092v4,,8,4,8,8haxm17,1134r,hdc17,1138,13,1142,9,1142v-5,,-9,-4,-9,-8hal,1134hdc,1129,4,1125,9,1125v4,,8,4,8,9haxm17,1167r,hdc17,1172,13,1175,9,1175v-5,,-9,-3,-9,-8hal,1167hdc,1162,4,1159,9,1159v4,,8,3,8,8haxm17,1200r,hdc17,1205,13,1209,9,1209v-5,,-9,-4,-9,-9hal,1200hdc,1196,4,1192,9,1192v4,,8,4,8,8haxm17,1234r,hdc17,1238,13,1242,9,1242v-5,,-9,-4,-9,-8hal,1234hdc,1229,4,1225,9,1225v4,,8,4,8,9haxm17,1267r,hdc17,1272,13,1275,9,1275v-5,,-9,-3,-9,-8hal,1267hdc,1262,4,1259,9,1259v4,,8,3,8,8haxm17,1300r,hdc17,1305,13,1309,9,1309v-5,,-9,-4,-9,-9hal,1300hdc,1296,4,1292,9,1292v4,,8,4,8,8haxm17,1334r,hdc17,1338,13,1342,9,1342v-5,,-9,-4,-9,-8hal,1334hdc,1329,4,1325,9,1325v4,,8,4,8,9haxm17,1367r,hdc17,1372,13,1376,9,1376v-5,,-9,-4,-9,-9hal,1367hdc,1363,4,1359,9,1359v4,,8,4,8,8haxm17,1401r,hdc17,1405,13,1409,9,1409v-5,,-9,-4,-9,-8hal,1401hdc,1396,4,1392,9,1392v4,,8,4,8,9haxm17,1434r,hdc17,1438,13,1442,9,1442v-5,,-9,-4,-9,-8hal,1434hdc,1429,4,1426,9,1426v4,,8,3,8,8haxm17,1467r,hdc17,1472,13,1476,9,1476v-5,,-9,-4,-9,-9hal,1467hdc,1463,4,1459,9,1459v4,,8,4,8,8haxm17,1501r,hdc17,1505,13,1509,9,1509v-5,,-9,-4,-9,-8hal,1501hdc,1496,4,1492,9,1492v4,,8,4,8,9haxm17,1534r,hdc17,1539,13,1542,9,1542v-5,,-9,-3,-9,-8hal,1534hdc,1529,4,1526,9,1526v4,,8,3,8,8haxm17,1567r,hdc17,1572,13,1576,9,1576v-5,,-9,-4,-9,-9hal,1567hdc,1563,4,1559,9,1559v4,,8,4,8,8haxm17,1601r,hdc17,1605,13,1609,9,1609v-5,,-9,-4,-9,-8hal,1601hdc,1596,4,1592,9,1592v4,,8,4,8,9haxm17,1634r,hdc17,1639,13,1642,9,1642v-5,,-9,-3,-9,-8hal,1634hdc,1629,4,1626,9,1626v4,,8,3,8,8haxm17,1667r,hdc17,1672,13,1676,9,1676v-5,,-9,-4,-9,-9hal,1667hdc,1663,4,1659,9,1659v4,,8,4,8,8haxm17,1701r,hdc17,1705,13,1709,9,1709v-5,,-9,-4,-9,-8hal,1701hdc,1696,4,1692,9,1692v4,,8,4,8,9haxm17,1734r,hdc17,1739,13,1742,9,1742v-5,,-9,-3,-9,-8hal,1734hdc,1729,4,1726,9,1726v4,,8,3,8,8haxm17,1767r,hdc17,1772,13,1776,9,1776v-5,,-9,-4,-9,-9hal,1767hdc,1763,4,1759,9,1759v4,,8,4,8,8haxm17,1801r,hdc17,1805,13,1809,9,1809v-5,,-9,-4,-9,-8hal,1801hdc,1796,4,1792,9,1792v4,,8,4,8,9haxm17,1834r,hdc17,1839,13,1842,9,1842v-5,,-9,-3,-9,-8hal,1834hdc,1829,4,1826,9,1826v4,,8,3,8,8haxm17,1867r,hdc17,1872,13,1876,9,1876v-5,,-9,-4,-9,-9hal,1867hdc,1863,4,1859,9,1859v4,,8,4,8,8haxm17,1901r,hdc17,1905,13,1909,9,1909v-5,,-9,-4,-9,-8hal,1901hdc,1896,4,1892,9,1892v4,,8,4,8,9haxm17,1934r,hdc17,1939,13,1942,9,1942v-5,,-9,-3,-9,-8hal,1934hdc,1929,4,1926,9,1926v4,,8,3,8,8haxm17,1967r,hdc17,1972,13,1976,9,1976v-5,,-9,-4,-9,-9hal,1967hdc,1963,4,1959,9,1959v4,,8,4,8,8haxm17,2001r,hdc17,2005,13,2009,9,2009v-5,,-9,-4,-9,-8hal,2001hdc,1996,4,1992,9,1992v4,,8,4,8,9haxm17,2034r,hdc17,2039,13,2043,9,2043v-5,,-9,-4,-9,-9hal,2034hdc,2030,4,2026,9,2026v4,,8,4,8,8haxm17,2068r,hdc17,2072,13,2076,9,2076v-5,,-9,-4,-9,-8hal,2068hdc,2063,4,2059,9,2059v4,,8,4,8,9haxm17,2101r,hdc17,2105,13,2109,9,2109v-5,,-9,-4,-9,-8hal,2101hdc,2096,4,2093,9,2093v4,,8,3,8,8haxm17,2134r,hdc17,2139,13,2143,9,2143v-5,,-9,-4,-9,-9hal,2134hdc,2130,4,2126,9,2126v4,,8,4,8,8haxm17,2168r,hdc17,2172,13,2176,9,2176v-5,,-9,-4,-9,-8hal,2168hdc,2163,4,2159,9,2159v4,,8,4,8,9haxm17,2201r,hdc17,2206,13,2209,9,2209v-5,,-9,-3,-9,-8hal,2201hdc,2196,4,2193,9,2193v4,,8,3,8,8haxm17,2234r,hdc17,2239,13,2243,9,2243v-5,,-9,-4,-9,-9hal,2234hdc,2230,4,2226,9,2226v4,,8,4,8,8haxm17,2268r,hdc17,2272,13,2276,9,2276v-5,,-9,-4,-9,-8hal,2268hdc,2263,4,2259,9,2259v4,,8,4,8,9haxm17,2301r,hdc17,2306,13,2309,9,2309v-5,,-9,-3,-9,-8hal,2301hdc,2296,4,2293,9,2293v4,,8,3,8,8haxm17,2334r,hdc17,2339,13,2343,9,2343v-5,,-9,-4,-9,-9hal,2334hdc,2330,4,2326,9,2326v4,,8,4,8,8haxm17,2368r,hdc17,2372,13,2376,9,2376v-5,,-9,-4,-9,-8hal,2368hdc,2363,4,2359,9,2359v4,,8,4,8,9haxm17,2401r,hdc17,2406,13,2409,9,2409v-5,,-9,-3,-9,-8hal,2401hdc,2396,4,2393,9,2393v4,,8,3,8,8haxm17,2434r,hdc17,2439,13,2443,9,2443v-5,,-9,-4,-9,-9hal,2434hdc,2430,4,2426,9,2426v4,,8,4,8,8haxm17,2468r,hdc17,2472,13,2476,9,2476v-5,,-9,-4,-9,-8hal,2468hdc,2463,4,2459,9,2459v4,,8,4,8,9haxm17,2501r,hdc17,2506,13,2509,9,2509v-5,,-9,-3,-9,-8hal,2501hdc,2496,4,2493,9,2493v4,,8,3,8,8haxm17,2534r,hdc17,2539,13,2543,9,2543v-5,,-9,-4,-9,-9hal,2534hdc,2530,4,2526,9,2526v4,,8,4,8,8haxm17,2568r,hdc17,2572,13,2576,9,2576v-5,,-9,-4,-9,-8hal,2568hdc,2563,4,2559,9,2559v4,,8,4,8,9haxm17,2601r,hdc17,2606,13,2609,9,2609v-5,,-9,-3,-9,-8hal,2601hdc,2597,4,2593,9,2593v4,,8,4,8,8haxm17,2634r,hdc17,2639,13,2643,9,2643v-5,,-9,-4,-9,-9hal,2634hdc,2630,4,2626,9,2626v4,,8,4,8,8haxm17,2668r,hdc17,2672,13,2676,9,2676v-5,,-9,-4,-9,-8hal,2668hdc,2663,4,2659,9,2659v4,,8,4,8,9haxm17,2701r,hdc17,2706,13,2710,9,2710v-5,,-9,-4,-9,-9hal,2701hdc,2697,4,2693,9,2693v4,,8,4,8,8haxm17,2735r,hdc17,2739,13,2743,9,2743v-5,,-9,-4,-9,-8hal,2735hdc,2730,4,2726,9,2726v4,,8,4,8,9haxm17,2768r,hdc17,2772,13,2776,9,2776v-5,,-9,-4,-9,-8hal,2768hdc,2763,4,2760,9,2760v4,,8,3,8,8haxm17,2801r,hdc17,2806,13,2810,9,2810v-5,,-9,-4,-9,-9hal,2801hdc,2797,4,2793,9,2793v4,,8,4,8,8haxm17,2835r,hdc17,2839,13,2843,9,2843v-5,,-9,-4,-9,-8hal,2835hdc,2830,4,2826,9,2826v4,,8,4,8,9haxm17,2868r,hdc17,2873,13,2876,9,2876v-5,,-9,-3,-9,-8hal,2868hdc,2863,4,2860,9,2860v4,,8,3,8,8haxm17,2901r,hdc17,2906,13,2910,9,2910v-5,,-9,-4,-9,-9hal,2901hdc,2897,4,2893,9,2893v4,,8,4,8,8haxm17,2935r,hdc17,2939,13,2943,9,2943v-5,,-9,-4,-9,-8hal,2935hdc,2930,4,2926,9,2926v4,,8,4,8,9haxm17,2968r,hdc17,2973,13,2976,9,2976v-5,,-9,-3,-9,-8hal,2968hdc,2963,4,2960,9,2960v4,,8,3,8,8haxm17,3001r,hdc17,3006,13,3010,9,3010v-5,,-9,-4,-9,-9hal,3001hdc,2997,4,2993,9,2993v4,,8,4,8,8haxm17,3035r,hdc17,3039,13,3043,9,3043v-5,,-9,-4,-9,-8hal,3035hdc,3030,4,3026,9,3026v4,,8,4,8,9haxm17,3068r,hdc17,3073,13,3076,9,3076v-5,,-9,-3,-9,-8hal,3068hdc,3063,4,3060,9,3060v4,,8,3,8,8haxm17,3101r,hdc17,3106,13,3110,9,3110v-5,,-9,-4,-9,-9hal,3101hdc,3097,4,3093,9,3093v4,,8,4,8,8haxm17,3135r,hdc17,3139,13,3143,9,3143v-5,,-9,-4,-9,-8hal,3135hdc,3130,4,3126,9,3126v4,,8,4,8,9haxm17,3168r,hdc17,3173,13,3176,9,3176v-5,,-9,-3,-9,-8hal,3168hdc,3163,4,3160,9,3160v4,,8,3,8,8haxm17,3201r,hdc17,3206,13,3210,9,3210v-5,,-9,-4,-9,-9hal,3201hdc,3197,4,3193,9,3193v4,,8,4,8,8haxm17,3235r,hdc17,3239,13,3243,9,3243v-5,,-9,-4,-9,-8hal,3235hdc,3230,4,3226,9,3226v4,,8,4,8,9haxm17,3268r,hdc17,3273,13,3276,9,3276v-5,,-9,-3,-9,-8hal,3268hdc,3264,4,3260,9,3260v4,,8,4,8,8haxm17,3301r,hdc17,3306,13,3310,9,3310v-5,,-9,-4,-9,-9hal,3301hdc,3297,4,3293,9,3293v4,,8,4,8,8haxm17,3335r,hdc17,3339,13,3343,9,3343v-5,,-9,-4,-9,-8hal,3335hdc,3330,4,3326,9,3326v4,,8,4,8,9haxm17,3368r,hdc17,3373,13,3377,9,3377v-5,,-9,-4,-9,-9hal,3368hdc,3364,4,3360,9,3360v4,,8,4,8,8haxm17,3402r,hdc17,3406,13,3410,9,3410v-5,,-9,-4,-9,-8hal,3402hdc,3397,4,3393,9,3393v4,,8,4,8,9haxm17,3435r,hdc17,3439,13,3443,9,3443v-5,,-9,-4,-9,-8hal,3435hdc,3430,4,3427,9,3427v4,,8,3,8,8haxm17,3468r,hdc17,3473,13,3477,9,3477v-5,,-9,-4,-9,-9hal,3468hdc,3464,4,3460,9,3460v4,,8,4,8,8haxm17,3502r,hdc17,3506,13,3510,9,3510v-5,,-9,-4,-9,-8hal,3502hdc,3497,4,3493,9,3493v4,,8,4,8,9haxm17,3535r,hdc17,3540,13,3543,9,3543v-5,,-9,-3,-9,-8hal,3535hdc,3530,4,3527,9,3527v4,,8,3,8,8haxm17,3568r,hdc17,3573,13,3577,9,3577v-5,,-9,-4,-9,-9hal,3568hdc,3564,4,3560,9,3560v4,,8,4,8,8haxm17,3602r,hdc17,3606,13,3610,9,3610v-5,,-9,-4,-9,-8hal,3602hdc,3597,4,3593,9,3593v4,,8,4,8,9haxm17,3635r,hdc17,3640,13,3643,9,3643v-5,,-9,-3,-9,-8hal,3635hdc,3630,4,3627,9,3627v4,,8,3,8,8haxm17,3668r,hdc17,3673,13,3677,9,3677v-5,,-9,-4,-9,-9hal,3668hdc,3664,4,3660,9,3660v4,,8,4,8,8haxm17,3702r,hdc17,3706,13,3710,9,3710v-5,,-9,-4,-9,-8hal,3702hdc,3697,4,3693,9,3693v4,,8,4,8,9haxm17,3735r,hdc17,3740,13,3743,9,3743v-5,,-9,-3,-9,-8hal,3735hdc,3730,4,3727,9,3727v4,,8,3,8,8haxm17,3768r,hdc17,3773,13,3777,9,3777v-5,,-9,-4,-9,-9hal,3768hdc,3764,4,3760,9,3760v4,,8,4,8,8haxm17,3802r,hdc17,3806,13,3810,9,3810v-5,,-9,-4,-9,-8hal,3802hdc,3797,4,3793,9,3793v4,,8,4,8,9haxm17,3835r,hdc17,3840,13,3843,9,3843v-5,,-9,-3,-9,-8hal,3835hdc,3830,4,3827,9,3827v4,,8,3,8,8haxm17,3868r,hdc17,3873,13,3877,9,3877v-5,,-9,-4,-9,-9hal,3868hdc,3864,4,3860,9,3860v4,,8,4,8,8haxm17,3902r,hdc17,3906,13,3910,9,3910v-5,,-9,-4,-9,-8hal,3902hdc,3897,4,3893,9,3893v4,,8,4,8,9haxm17,3935r,hdc17,3940,13,3943,9,3943v-5,,-9,-3,-9,-8hal,3935hdc,3931,4,3927,9,3927v4,,8,4,8,8haxm17,3968r,hdc17,3973,13,3977,9,3977v-5,,-9,-4,-9,-9hal,3968hdc,3964,4,3960,9,3960v4,,8,4,8,8haxm17,4002r,hdc17,4006,13,4010,9,4010v-5,,-9,-4,-9,-8hal,4002hdc,3997,4,3993,9,3993v4,,8,4,8,9haxm17,4035r,hdc17,4040,13,4044,9,4044v-5,,-9,-4,-9,-9hal,4035hdc,4031,4,4027,9,4027v4,,8,4,8,8haxm17,4069r,hdc17,4073,13,4077,9,4077v-5,,-9,-4,-9,-8hal,4069hdc,4064,4,4060,9,4060v4,,8,4,8,9haxm17,4102r,hdc17,4106,13,4110,9,4110v-5,,-9,-4,-9,-8hal,4102hdc,4097,4,4094,9,4094v4,,8,3,8,8haxm17,4135r,hdc17,4140,13,4144,9,4144v-5,,-9,-4,-9,-9hal,4135hdc,4131,4,4127,9,4127v4,,8,4,8,8haxm17,4169r,hdc17,4173,13,4177,9,4177v-5,,-9,-4,-9,-8hal,4169hdc,4164,4,4160,9,4160v4,,8,4,8,9haxm17,4202r,hdc17,4207,13,4210,9,4210v-5,,-9,-3,-9,-8hal,4202hdc,4197,4,4194,9,4194v4,,8,3,8,8haxm17,4235r,hdc17,4240,13,4244,9,4244v-5,,-9,-4,-9,-9hal,4235hdc,4231,4,4227,9,4227v4,,8,4,8,8haxm17,4269r,hdc17,4273,13,4277,9,4277v-5,,-9,-4,-9,-8hal,4269hdc,4264,4,4260,9,4260v4,,8,4,8,9haxm17,4302r,hdc17,4307,13,4310,9,4310v-5,,-9,-3,-9,-8hal,4302hdc,4297,4,4294,9,4294v4,,8,3,8,8haxm17,4335r,hdc17,4340,13,4344,9,4344v-5,,-9,-4,-9,-9hal,4335hdc,4331,4,4327,9,4327v4,,8,4,8,8haxm17,4369r,hdc17,4373,13,4377,9,4377v-5,,-9,-4,-9,-8hal,4369hdc,4364,4,4360,9,4360v4,,8,4,8,9haxm17,4402r,hdc17,4407,13,4410,9,4410v-5,,-9,-3,-9,-8hal,4402hdc,4397,4,4394,9,4394v4,,8,3,8,8haxm17,4435r,hdc17,4440,13,4444,9,4444v-5,,-9,-4,-9,-9hal,4435hdc,4431,4,4427,9,4427v4,,8,4,8,8haxm17,4469r,hdc17,4473,13,4477,9,4477v-5,,-9,-4,-9,-8hal,4469hdc,4464,4,4460,9,4460v4,,8,4,8,9haxm17,4502r,hdc17,4507,13,4510,9,4510v-5,,-9,-3,-9,-8hal,4502hdc,4497,4,4494,9,4494v4,,8,3,8,8haxm17,4535r,hdc17,4540,13,4544,9,4544v-5,,-9,-4,-9,-9hal,4535hdc,4531,4,4527,9,4527v4,,8,4,8,8haxm17,4569r,hdc17,4573,13,4577,9,4577v-5,,-9,-4,-9,-8hal,4569hdc,4564,4,4560,9,4560v4,,8,4,8,9haxm17,4602r,hdc17,4607,13,4610,9,4610v-5,,-9,-3,-9,-8hal,4602hdc,4598,4,4594,9,4594v4,,8,4,8,8haxm17,4635r,hdc17,4640,13,4644,9,4644v-5,,-9,-4,-9,-9hal,4635hdc,4631,4,4627,9,4627v4,,8,4,8,8haxm17,4669r,hdc17,4673,13,4677,9,4677v-5,,-9,-4,-9,-8hal,4669hdc,4664,4,4660,9,4660v4,,8,4,8,9haxm17,4702r,hdc17,4707,13,4711,9,4711v-5,,-9,-4,-9,-9hal,4702hdc,4698,4,4694,9,4694v4,,8,4,8,8haxm17,4736r,hdc17,4740,13,4744,9,4744v-5,,-9,-4,-9,-8hal,4736hdc,4731,4,4727,9,4727v4,,8,4,8,9haxm17,4769r,hdc17,4773,13,4777,9,4777v-5,,-9,-4,-9,-8hal,4769hdc,4764,4,4761,9,4761v4,,8,3,8,8haxm17,4802r,hdc17,4807,13,4811,9,4811v-5,,-9,-4,-9,-9hal,4802hdc,4798,4,4794,9,4794v4,,8,4,8,8haxm17,4836r,hdc17,4840,13,4844,9,4844v-5,,-9,-4,-9,-8hal,4836hdc,4831,4,4827,9,4827v4,,8,4,8,9haxm17,4869r,hdc17,4874,13,4877,9,4877v-5,,-9,-3,-9,-8hal,4869hdc,4864,4,4861,9,4861v4,,8,3,8,8haxm17,4902r,hdc17,4907,13,4911,9,4911v-5,,-9,-4,-9,-9hal,4902hdc,4898,4,4894,9,4894v4,,8,4,8,8haxm17,4936r,hdc17,4940,13,4944,9,4944v-5,,-9,-4,-9,-8hal,4936hdc,4931,4,4927,9,4927v4,,8,4,8,9haxm17,4969r,hdc17,4974,13,4977,9,4977v-5,,-9,-3,-9,-8hal,4969hdc,4964,4,4961,9,4961v4,,8,3,8,8haxm17,5002r,hdc17,5007,13,5011,9,5011v-5,,-9,-4,-9,-9hal,5002hdc,4998,4,4994,9,4994v4,,8,4,8,8haxm17,5036r,hdc17,5040,13,5044,9,5044v-5,,-9,-4,-9,-8hal,5036hdc,5031,4,5027,9,5027v4,,8,4,8,9haxm17,5069r,hdc17,5074,13,5077,9,5077v-5,,-9,-3,-9,-8hal,5069hdc,5064,4,5061,9,5061v4,,8,3,8,8haxm17,5102r,hdc17,5107,13,5111,9,5111v-5,,-9,-4,-9,-9hal,5102hdc,5098,4,5094,9,5094v4,,8,4,8,8haxm17,5136r,hdc17,5140,13,5144,9,5144v-5,,-9,-4,-9,-8hal,5136hdc,5131,4,5127,9,5127v4,,8,4,8,9haxm17,5169r,hdc17,5174,13,5177,9,5177v-5,,-9,-3,-9,-8hal,5169hdc,5164,4,5161,9,5161v4,,8,3,8,8haxm17,5202r,hdc17,5207,13,5211,9,5211v-5,,-9,-4,-9,-9hal,5202hdc,5198,4,5194,9,5194v4,,8,4,8,8haxm17,5236r,hdc17,5240,13,5244,9,5244v-5,,-9,-4,-9,-8hal,5236hdc,5231,4,5227,9,5227v4,,8,4,8,9haxm17,5269r,hdc17,5274,13,5277,9,5277v-5,,-9,-3,-9,-8hal,5269hdc,5265,4,5261,9,5261v4,,8,4,8,8haxm17,5302r,hdc17,5307,13,5311,9,5311v-5,,-9,-4,-9,-9hal,5302hdc,5298,4,5294,9,5294v4,,8,4,8,8haxm17,5336r,hdc17,5340,13,5344,9,5344v-5,,-9,-4,-9,-8hal,5336hdc,5331,4,5327,9,5327v4,,8,4,8,9haxm17,5369r,hdc17,5374,13,5378,9,5378v-5,,-9,-4,-9,-9hal,5369hdc,5365,4,5361,9,5361v4,,8,4,8,8haxm17,5403r,hdc17,5407,13,5411,9,5411v-5,,-9,-4,-9,-8hal,5403hdc,5398,4,5394,9,5394v4,,8,4,8,9haxm17,5436r,hdc17,5440,13,5444,9,5444v-5,,-9,-4,-9,-8hal,5436hdc,5431,4,5428,9,5428v4,,8,3,8,8haxm17,5469r,hdc17,5474,13,5478,9,5478v-5,,-9,-4,-9,-9hal,5469hdc,5465,4,5461,9,5461v4,,8,4,8,8haxm17,5503r,hdc17,5507,13,5511,9,5511v-5,,-9,-4,-9,-8hal,5503hdc,5498,4,5494,9,5494v4,,8,4,8,9haxm17,5536r,hdc17,5541,13,5544,9,5544v-5,,-9,-3,-9,-8hal,5536hdc,5531,4,5528,9,5528v4,,8,3,8,8haxm17,5569r,hdc17,5574,13,5578,9,5578v-5,,-9,-4,-9,-9hal,5569hdc,5565,4,5561,9,5561v4,,8,4,8,8haxm17,5603r,hdc17,5607,13,5611,9,5611v-5,,-9,-4,-9,-8hal,5603hdc,5598,4,5594,9,5594v4,,8,4,8,9haxm17,5636r,hdc17,5641,13,5644,9,5644v-5,,-9,-3,-9,-8hal,5636hdc,5631,4,5628,9,5628v4,,8,3,8,8haxm17,5669r,hdc17,5674,13,5678,9,5678v-5,,-9,-4,-9,-9hal,5669hdc,5665,4,5661,9,5661v4,,8,4,8,8haxm17,5703r,hdc17,5707,13,5711,9,5711v-5,,-9,-4,-9,-8hal,5703hdc,5698,4,5694,9,5694v4,,8,4,8,9haxm17,5736r,hdc17,5741,13,5744,9,5744v-5,,-9,-3,-9,-8hal,5736hdc,5731,4,5728,9,5728v4,,8,3,8,8haxm17,5769r,hdc17,5774,13,5778,9,5778v-5,,-9,-4,-9,-9hal,5769hdc,5765,4,5761,9,5761v4,,8,4,8,8haxm17,5803r,hdc17,5807,13,5811,9,5811v-5,,-9,-4,-9,-8hal,5803hdc,5798,4,5794,9,5794v4,,8,4,8,9haxm17,5836r,hdc17,5841,13,5844,9,5844v-5,,-9,-3,-9,-8hal,5836hdc,5831,4,5828,9,5828v4,,8,3,8,8haxm17,5869r,hdc17,5874,13,5878,9,5878v-5,,-9,-4,-9,-9hal,5869hdc,5865,4,5861,9,5861v4,,8,4,8,8haxm17,5903r,hdc17,5907,13,5911,9,5911v-5,,-9,-4,-9,-8hal,5903hdc,5898,4,5894,9,5894v4,,8,4,8,9haxm17,5936r,hdc17,5941,13,5944,9,5944v-5,,-9,-3,-9,-8hal,5936hdc,5932,4,5928,9,5928v4,,8,4,8,8haxm17,5969r,1hdc17,5974,13,5978,9,5978v-5,,-9,-4,-9,-8hal,5969hdc,5965,4,5961,9,5961v4,,8,4,8,8haxm17,6003r,hdc17,6007,13,6011,9,6011v-5,,-9,-4,-9,-8hal,6003hdc,5998,4,5995,9,5995v4,,8,3,8,8haxm17,6036r,hdc17,6041,13,6045,9,6045v-5,,-9,-4,-9,-9hal,6036hdc,6032,4,6028,9,6028v4,,8,4,8,8haxm17,6070r,hdc17,6074,13,6078,9,6078v-5,,-9,-4,-9,-8hal,6070hdc,6065,4,6061,9,6061v4,,8,4,8,9haxm17,6103r,hdc17,6108,13,6111,9,6111v-5,,-9,-3,-9,-8hal,6103hdc,6098,4,6095,9,6095v4,,8,3,8,8haxm17,6136r,hdc17,6141,13,6145,9,6145v-5,,-9,-4,-9,-9hal,6136hdc,6132,4,6128,9,6128v4,,8,4,8,8haxm17,6170r,hdc17,6174,13,6178,9,6178v-5,,-9,-4,-9,-8hal,6170hdc,6165,4,6161,9,6161v4,,8,4,8,9haxm17,6203r,hdc17,6208,13,6211,9,6211v-5,,-9,-3,-9,-8hal,6203hdc,6198,4,6195,9,6195v4,,8,3,8,8haxm17,6236r,hdc17,6241,13,6245,9,6245v-5,,-9,-4,-9,-9hal,6236hdc,6232,4,6228,9,6228v4,,8,4,8,8haxm17,6270r,hdc17,6274,13,6278,9,6278v-5,,-9,-4,-9,-8hal,6270hdc,6265,4,6261,9,6261v4,,8,4,8,9haxm17,6303r,hdc17,6308,13,6311,9,6311v-5,,-9,-3,-9,-8hal,6303hdc,6298,4,6295,9,6295v4,,8,3,8,8haxm17,6336r,hdc17,6341,13,6345,9,6345v-5,,-9,-4,-9,-9hal,6336hdc,6332,4,6328,9,6328v4,,8,4,8,8haxm17,6370r,hdc17,6374,13,6378,9,6378v-5,,-9,-4,-9,-8hal,6370hdc,6365,4,6361,9,6361v4,,8,4,8,9haxm17,6403r,hdc17,6408,13,6411,9,6411v-5,,-9,-3,-9,-8hal,6403hdc,6398,4,6395,9,6395v4,,8,3,8,8haxm17,6436r,hdc17,6441,13,6445,9,6445v-5,,-9,-4,-9,-9hal,6436hdc,6432,4,6428,9,6428v4,,8,4,8,8haxm17,6470r,hdc17,6474,13,6478,9,6478v-5,,-9,-4,-9,-8hal,6470hdc,6465,4,6461,9,6461v4,,8,4,8,9haxm17,6503r,hdc17,6508,13,6511,9,6511v-5,,-9,-3,-9,-8hal,6503hdc,6498,4,6495,9,6495v4,,8,3,8,8haxm17,6536r,hdc17,6541,13,6545,9,6545v-5,,-9,-4,-9,-9hal,6536hdc,6532,4,6528,9,6528v4,,8,4,8,8haxm17,6570r,hdc17,6574,13,6578,9,6578v-5,,-9,-4,-9,-8hal,6570hdc,6565,4,6561,9,6561v4,,8,4,8,9haxm17,6603r,hdc17,6608,13,6611,9,6611v-5,,-9,-3,-9,-8hal,6603hdc,6599,4,6595,9,6595v4,,8,4,8,8haxm17,6636r,1hdc17,6641,13,6645,9,6645v-5,,-9,-4,-9,-8hal,6636hdc,6632,4,6628,9,6628v4,,8,4,8,8haxm17,6670r,hdc17,6674,13,6678,9,6678v-5,,-9,-4,-9,-8hal,6670hdc,6665,4,6662,9,6662v4,,8,3,8,8haxm17,6703r,hdc17,6708,13,6712,9,6712v-5,,-9,-4,-9,-9hal,6703hdc,6699,4,6695,9,6695v4,,8,4,8,8haxm17,6737r,hdc17,6741,13,6745,9,6745v-5,,-9,-4,-9,-8hal,6737hdc,6732,4,6728,9,6728v4,,8,4,8,9haxm17,6770r,hdc17,6775,13,6778,9,6778v-5,,-9,-3,-9,-8hal,6770hdc,6765,4,6762,9,6762v4,,8,3,8,8haxm17,6803r,hdc17,6808,13,6812,9,6812v-5,,-9,-4,-9,-9hal,6803hdc,6799,4,6795,9,6795v4,,8,4,8,8haxm17,6837r,hdc17,6841,13,6845,9,6845v-5,,-9,-4,-9,-8hal,6837hdc,6832,4,6828,9,6828v4,,8,4,8,9haxm17,6870r,hdc17,6875,13,6878,9,6878v-5,,-9,-3,-9,-8hal,6870hdc,6865,4,6862,9,6862v4,,8,3,8,8haxm17,6903r,hdc17,6908,13,6912,9,6912v-5,,-9,-4,-9,-9hal,6903hdc,6899,4,6895,9,6895v4,,8,4,8,8haxm17,6937r,hdc17,6941,13,6945,9,6945v-5,,-9,-4,-9,-8hal,6937hdc,6932,4,6928,9,6928v4,,8,4,8,9haxm17,6970r,hdc17,6975,13,6978,9,6978v-5,,-9,-3,-9,-8hal,6970hdc,6965,4,6962,9,6962v4,,8,3,8,8haxm17,7003r,hdc17,7008,13,7012,9,7012v-5,,-9,-4,-9,-9hal,7003hdc,6999,4,6995,9,6995v4,,8,4,8,8haxm17,7037r,hdc17,7041,13,7045,9,7045v-5,,-9,-4,-9,-8hal,7037hdc,7032,4,7028,9,7028v4,,8,4,8,9haxm17,7070r,hdc17,7075,13,7078,9,7078v-5,,-9,-3,-9,-8hal,7070hdc,7065,4,7062,9,7062v4,,8,3,8,8haxm17,7103r,hdc17,7108,13,7112,9,7112v-5,,-9,-4,-9,-9hal,7103hdc,7099,4,7095,9,7095v4,,8,4,8,8haxm17,7137r,hdc17,7141,13,7145,9,7145v-5,,-9,-4,-9,-8hal,7137hdc,7132,4,7128,9,7128v4,,8,4,8,9haxm17,7170r,hdc17,7175,13,7178,9,7178v-5,,-9,-3,-9,-8hal,7170hdc,7166,4,7162,9,7162v4,,8,4,8,8haxm17,7203r,hdc17,7208,13,7212,9,7212v-5,,-9,-4,-9,-9hal,7203hdc,7199,4,7195,9,7195v4,,8,4,8,8haxm17,7237r,hdc17,7241,13,7245,9,7245v-5,,-9,-4,-9,-8hal,7237hdc,7232,4,7228,9,7228v4,,8,4,8,9haxm17,7270r,hdc17,7275,13,7279,9,7279v-5,,-9,-4,-9,-9hal,7270hdc,7266,4,7262,9,7262v4,,8,4,8,8haxm17,7304r,hdc17,7308,13,7312,9,7312v-5,,-9,-4,-9,-8hal,7304hdc,7299,4,7295,9,7295v4,,8,4,8,9haxm17,7337r,hdc17,7341,13,7345,9,7345v-5,,-9,-4,-9,-8hal,7337hdc,7332,4,7329,9,7329v4,,8,3,8,8haxm17,7370r,hdc17,7375,13,7379,9,7379v-5,,-9,-4,-9,-9hal,7370hdc,7366,4,7362,9,7362v4,,8,4,8,8haxm17,7404r,hdc17,7408,13,7412,9,7412v-5,,-9,-4,-9,-8hal,7404hdc,7399,4,7395,9,7395v4,,8,4,8,9haxm17,7437r,hdc17,7442,13,7445,9,7445v-5,,-9,-3,-9,-8hal,7437hdc,7432,4,7429,9,7429v4,,8,3,8,8haxm17,7470r,hdc17,7475,13,7479,9,7479v-5,,-9,-4,-9,-9hal,7470hdc,7466,4,7462,9,7462v4,,8,4,8,8haxm17,7504r,hdc17,7508,13,7512,9,7512v-5,,-9,-4,-9,-8hal,7504hdc,7499,4,7495,9,7495v4,,8,4,8,9haxm17,7537r,hdc17,7542,13,7545,9,7545v-5,,-9,-3,-9,-8hal,7537hdc,7532,4,7529,9,7529v4,,8,3,8,8haxm17,7570r,hdc17,7575,13,7579,9,7579v-5,,-9,-4,-9,-9hal,7570hdc,7566,4,7562,9,7562v4,,8,4,8,8haxm17,7604r,hdc17,7608,13,7612,9,7612v-5,,-9,-4,-9,-8hal,7604hdc,7599,4,7595,9,7595v4,,8,4,8,9haxm17,7637r,hdc17,7642,13,7645,9,7645v-5,,-9,-3,-9,-8hal,7637hdc,7632,4,7629,9,7629v4,,8,3,8,8haxm17,7670r,hdc17,7675,13,7679,9,7679v-5,,-9,-4,-9,-9hal,7670hdc,7666,4,7662,9,7662v4,,8,4,8,8haxm17,7704r,hdc17,7708,13,7712,9,7712v-5,,-9,-4,-9,-8hal,7704hdc,7699,4,7695,9,7695v4,,8,4,8,9haxm17,7737r,hdc17,7742,13,7745,9,7745v-5,,-9,-3,-9,-8hal,7737hdc,7732,4,7729,9,7729v4,,8,3,8,8haxm17,7770r,hdc17,7775,13,7779,9,7779v-5,,-9,-4,-9,-9hal,7770hdc,7766,4,7762,9,7762v4,,8,4,8,8haxm17,7804r,hdc17,7808,13,7812,9,7812v-5,,-9,-4,-9,-8hal,7804hdc,7799,4,7795,9,7795v4,,8,4,8,9haxm17,7837r,hdc17,7842,13,7845,9,7845v-5,,-9,-3,-9,-8hal,7837hdc,7833,4,7829,9,7829v4,,8,4,8,8haxm17,7870r,1hdc17,7875,13,7879,9,7879v-5,,-9,-4,-9,-8hal,7870hdc,7866,4,7862,9,7862v4,,8,4,8,8haxm17,7904r,hdc17,7908,13,7912,9,7912v-5,,-9,-4,-9,-8hal,7904hdc,7899,4,7896,9,7896v4,,8,3,8,8haxm17,7937r,hdc17,7942,13,7946,9,7946v-5,,-9,-4,-9,-9hal,7937hdc,7933,4,7929,9,7929v4,,8,4,8,8haxm17,7971r,hdc17,7975,13,7979,9,7979v-5,,-9,-4,-9,-8hal,7971hdc,7966,4,7962,9,7962v4,,8,4,8,9haxm17,8004r,hdc17,8009,13,8012,9,8012v-5,,-9,-3,-9,-8hal,8004hdc,7999,4,7996,9,7996v4,,8,3,8,8haxm17,8037r,hdc17,8042,13,8046,9,8046v-5,,-9,-4,-9,-9hal,8037hdc,8033,4,8029,9,8029v4,,8,4,8,8haxm17,8071r,hdc17,8075,13,8079,9,8079v-5,,-9,-4,-9,-8hal,8071hdc,8066,4,8062,9,8062v4,,8,4,8,9haxm17,8104r,l,8104r,hdc,8099,4,8096,9,8096v4,,8,3,8,8haxe" fillcolor="black" strokeweight="6e-5mm">
              <v:stroke joinstyle="bevel"/>
              <v:path arrowok="t"/>
              <o:lock v:ext="edit" verticies="t"/>
            </v:shape>
            <v:shape id="_x0000_s2248" style="position:absolute;left:4480;top:11008;width:1215;height:2" coordsize="8813,16" path="m,l,hdc5,,8,3,8,8v,5,-3,8,-8,8hal,16,,xm33,r1,hdc38,,42,3,42,8v,5,-4,8,-8,8hal33,16hdc29,16,25,13,25,8,25,3,29,,33,haxm67,r,hdc71,,75,3,75,8v,5,-4,8,-8,8hal67,16hdc62,16,59,13,59,8,59,3,62,,67,haxm100,r,hdc105,,109,3,109,8v,5,-4,8,-9,8hal100,16hdc96,16,92,13,92,8,92,3,96,,100,haxm134,r,hdc138,,142,3,142,8v,5,-4,8,-8,8hal134,16hdc129,16,125,13,125,8v,-5,4,-8,9,-8haxm167,r,hdc172,,175,3,175,8v,5,-3,8,-8,8hal167,16hdc162,16,159,13,159,8v,-5,3,-8,8,-8haxm200,r,hdc205,,209,3,209,8v,5,-4,8,-9,8hal200,16hdc196,16,192,13,192,8v,-5,4,-8,8,-8haxm234,r,hdc238,,242,3,242,8v,5,-4,8,-8,8hal234,16hdc229,16,225,13,225,8v,-5,4,-8,9,-8haxm267,r,hdc272,,275,3,275,8v,5,-3,8,-8,8hal267,16hdc262,16,259,13,259,8v,-5,3,-8,8,-8haxm300,r,hdc305,,309,3,309,8v,5,-4,8,-9,8hal300,16hdc296,16,292,13,292,8v,-5,4,-8,8,-8haxm334,r,hdc338,,342,3,342,8v,5,-4,8,-8,8hal334,16hdc329,16,325,13,325,8v,-5,4,-8,9,-8haxm367,r,hdc372,,375,3,375,8v,5,-3,8,-8,8hal367,16hdc362,16,359,13,359,8v,-5,3,-8,8,-8haxm400,r,hdc405,,409,3,409,8v,5,-4,8,-9,8hal400,16hdc396,16,392,13,392,8v,-5,4,-8,8,-8haxm434,r,hdc438,,442,3,442,8v,5,-4,8,-8,8hal434,16hdc429,16,425,13,425,8v,-5,4,-8,9,-8haxm467,r,hdc472,,475,3,475,8v,5,-3,8,-8,8hal467,16hdc462,16,459,13,459,8v,-5,3,-8,8,-8haxm500,r,hdc505,,509,3,509,8v,5,-4,8,-9,8hal500,16hdc496,16,492,13,492,8v,-5,4,-8,8,-8haxm534,r,hdc538,,542,3,542,8v,5,-4,8,-8,8hal534,16hdc529,16,525,13,525,8v,-5,4,-8,9,-8haxm567,r,hdc572,,575,3,575,8v,5,-3,8,-8,8hal567,16hdc562,16,559,13,559,8v,-5,3,-8,8,-8haxm600,r,hdc605,,609,3,609,8v,5,-4,8,-9,8hal600,16hdc596,16,592,13,592,8v,-5,4,-8,8,-8haxm634,r,hdc638,,642,3,642,8v,5,-4,8,-8,8hal634,16hdc629,16,625,13,625,8v,-5,4,-8,9,-8haxm667,r,hdc672,,675,3,675,8v,5,-3,8,-8,8hal667,16hdc663,16,659,13,659,8v,-5,4,-8,8,-8haxm700,r,hdc705,,709,3,709,8v,5,-4,8,-9,8hal700,16hdc696,16,692,13,692,8v,-5,4,-8,8,-8haxm734,r,hdc738,,742,3,742,8v,5,-4,8,-8,8hal734,16hdc729,16,725,13,725,8v,-5,4,-8,9,-8haxm767,r,hdc772,,776,3,776,8v,5,-4,8,-9,8hal767,16hdc763,16,759,13,759,8v,-5,4,-8,8,-8haxm801,r,hdc805,,809,3,809,8v,5,-4,8,-8,8hal801,16hdc796,16,792,13,792,8v,-5,4,-8,9,-8haxm834,r,hdc838,,842,3,842,8v,5,-4,8,-8,8hal834,16hdc829,16,826,13,826,8v,-5,3,-8,8,-8haxm867,r,hdc872,,876,3,876,8v,5,-4,8,-9,8hal867,16hdc863,16,859,13,859,8v,-5,4,-8,8,-8haxm901,r,hdc905,,909,3,909,8v,5,-4,8,-8,8hal901,16hdc896,16,892,13,892,8v,-5,4,-8,9,-8haxm934,r,hdc939,,942,3,942,8v,5,-3,8,-8,8hal934,16hdc929,16,926,13,926,8v,-5,3,-8,8,-8haxm967,r,hdc972,,976,3,976,8v,5,-4,8,-9,8hal967,16hdc963,16,959,13,959,8v,-5,4,-8,8,-8haxm1001,r,hdc1005,,1009,3,1009,8v,5,-4,8,-8,8hal1001,16hdc996,16,992,13,992,8v,-5,4,-8,9,-8haxm1034,r,hdc1039,,1042,3,1042,8v,5,-3,8,-8,8hal1034,16hdc1029,16,1026,13,1026,8v,-5,3,-8,8,-8haxm1067,r,hdc1072,,1076,3,1076,8v,5,-4,8,-9,8hal1067,16hdc1063,16,1059,13,1059,8v,-5,4,-8,8,-8haxm1101,r,hdc1105,,1109,3,1109,8v,5,-4,8,-8,8hal1101,16hdc1096,16,1092,13,1092,8v,-5,4,-8,9,-8haxm1134,r,hdc1139,,1142,3,1142,8v,5,-3,8,-8,8hal1134,16hdc1129,16,1126,13,1126,8v,-5,3,-8,8,-8haxm1167,r,hdc1172,,1176,3,1176,8v,5,-4,8,-9,8hal1167,16hdc1163,16,1159,13,1159,8v,-5,4,-8,8,-8haxm1201,r,hdc1205,,1209,3,1209,8v,5,-4,8,-8,8hal1201,16hdc1196,16,1192,13,1192,8v,-5,4,-8,9,-8haxm1234,r,hdc1239,,1242,3,1242,8v,5,-3,8,-8,8hal1234,16hdc1229,16,1226,13,1226,8v,-5,3,-8,8,-8haxm1267,r,hdc1272,,1276,3,1276,8v,5,-4,8,-9,8hal1267,16hdc1263,16,1259,13,1259,8v,-5,4,-8,8,-8haxm1301,r,hdc1305,,1309,3,1309,8v,5,-4,8,-8,8hal1301,16hdc1296,16,1292,13,1292,8v,-5,4,-8,9,-8haxm1334,r,hdc1339,,1342,3,1342,8v,5,-3,8,-8,8hal1334,16hdc1330,16,1326,13,1326,8v,-5,4,-8,8,-8haxm1367,r,hdc1372,,1376,3,1376,8v,5,-4,8,-9,8hal1367,16hdc1363,16,1359,13,1359,8v,-5,4,-8,8,-8haxm1401,r,hdc1405,,1409,3,1409,8v,5,-4,8,-8,8hal1401,16hdc1396,16,1392,13,1392,8v,-5,4,-8,9,-8haxm1434,r,hdc1439,,1443,3,1443,8v,5,-4,8,-9,8hal1434,16hdc1430,16,1426,13,1426,8v,-5,4,-8,8,-8haxm1468,r,hdc1472,,1476,3,1476,8v,5,-4,8,-8,8hal1468,16hdc1463,16,1459,13,1459,8v,-5,4,-8,9,-8haxm1501,r,hdc1505,,1509,3,1509,8v,5,-4,8,-8,8hal1501,16hdc1496,16,1493,13,1493,8v,-5,3,-8,8,-8haxm1534,r,hdc1539,,1543,3,1543,8v,5,-4,8,-9,8hal1534,16hdc1530,16,1526,13,1526,8v,-5,4,-8,8,-8haxm1568,r,hdc1572,,1576,3,1576,8v,5,-4,8,-8,8hal1568,16hdc1563,16,1559,13,1559,8v,-5,4,-8,9,-8haxm1601,r,hdc1606,,1609,3,1609,8v,5,-3,8,-8,8hal1601,16hdc1596,16,1593,13,1593,8v,-5,3,-8,8,-8haxm1634,r,hdc1639,,1643,3,1643,8v,5,-4,8,-9,8hal1634,16hdc1630,16,1626,13,1626,8v,-5,4,-8,8,-8haxm1668,r,hdc1672,,1676,3,1676,8v,5,-4,8,-8,8hal1668,16hdc1663,16,1659,13,1659,8v,-5,4,-8,9,-8haxm1701,r,hdc1706,,1709,3,1709,8v,5,-3,8,-8,8hal1701,16hdc1696,16,1693,13,1693,8v,-5,3,-8,8,-8haxm1734,r,hdc1739,,1743,3,1743,8v,5,-4,8,-9,8hal1734,16hdc1730,16,1726,13,1726,8v,-5,4,-8,8,-8haxm1768,r,hdc1772,,1776,3,1776,8v,5,-4,8,-8,8hal1768,16hdc1763,16,1759,13,1759,8v,-5,4,-8,9,-8haxm1801,r,hdc1806,,1809,3,1809,8v,5,-3,8,-8,8hal1801,16hdc1796,16,1793,13,1793,8v,-5,3,-8,8,-8haxm1834,r,hdc1839,,1843,3,1843,8v,5,-4,8,-9,8hal1834,16hdc1830,16,1826,13,1826,8v,-5,4,-8,8,-8haxm1868,r,hdc1872,,1876,3,1876,8v,5,-4,8,-8,8hal1868,16hdc1863,16,1859,13,1859,8v,-5,4,-8,9,-8haxm1901,r,hdc1906,,1909,3,1909,8v,5,-3,8,-8,8hal1901,16hdc1896,16,1893,13,1893,8v,-5,3,-8,8,-8haxm1934,r,hdc1939,,1943,3,1943,8v,5,-4,8,-9,8hal1934,16hdc1930,16,1926,13,1926,8v,-5,4,-8,8,-8haxm1968,r,hdc1972,,1976,3,1976,8v,5,-4,8,-8,8hal1968,16hdc1963,16,1959,13,1959,8v,-5,4,-8,9,-8haxm2001,r,hdc2006,,2009,3,2009,8v,5,-3,8,-8,8hal2001,16hdc1997,16,1993,13,1993,8v,-5,4,-8,8,-8haxm2034,r,hdc2039,,2043,3,2043,8v,5,-4,8,-9,8hal2034,16hdc2030,16,2026,13,2026,8v,-5,4,-8,8,-8haxm2068,r,hdc2072,,2076,3,2076,8v,5,-4,8,-8,8hal2068,16hdc2063,16,2059,13,2059,8v,-5,4,-8,9,-8haxm2101,r,hdc2106,,2110,3,2110,8v,5,-4,8,-9,8hal2101,16hdc2097,16,2093,13,2093,8v,-5,4,-8,8,-8haxm2135,r,hdc2139,,2143,3,2143,8v,5,-4,8,-8,8hal2135,16hdc2130,16,2126,13,2126,8v,-5,4,-8,9,-8haxm2168,r,hdc2172,,2176,3,2176,8v,5,-4,8,-8,8hal2168,16hdc2163,16,2160,13,2160,8v,-5,3,-8,8,-8haxm2201,r,hdc2206,,2210,3,2210,8v,5,-4,8,-9,8hal2201,16hdc2197,16,2193,13,2193,8v,-5,4,-8,8,-8haxm2235,r,hdc2239,,2243,3,2243,8v,5,-4,8,-8,8hal2235,16hdc2230,16,2226,13,2226,8v,-5,4,-8,9,-8haxm2268,r,hdc2273,,2276,3,2276,8v,5,-3,8,-8,8hal2268,16hdc2263,16,2260,13,2260,8v,-5,3,-8,8,-8haxm2301,r,hdc2306,,2310,3,2310,8v,5,-4,8,-9,8hal2301,16hdc2297,16,2293,13,2293,8v,-5,4,-8,8,-8haxm2335,r,hdc2339,,2343,3,2343,8v,5,-4,8,-8,8hal2335,16hdc2330,16,2326,13,2326,8v,-5,4,-8,9,-8haxm2368,r,hdc2373,,2376,3,2376,8v,5,-3,8,-8,8hal2368,16hdc2363,16,2360,13,2360,8v,-5,3,-8,8,-8haxm2401,r,hdc2406,,2410,3,2410,8v,5,-4,8,-9,8hal2401,16hdc2397,16,2393,13,2393,8v,-5,4,-8,8,-8haxm2435,r,hdc2439,,2443,3,2443,8v,5,-4,8,-8,8hal2435,16hdc2430,16,2426,13,2426,8v,-5,4,-8,9,-8haxm2468,r,hdc2473,,2476,3,2476,8v,5,-3,8,-8,8hal2468,16hdc2463,16,2460,13,2460,8v,-5,3,-8,8,-8haxm2501,r,hdc2506,,2510,3,2510,8v,5,-4,8,-9,8hal2501,16hdc2497,16,2493,13,2493,8v,-5,4,-8,8,-8haxm2535,r,hdc2539,,2543,3,2543,8v,5,-4,8,-8,8hal2535,16hdc2530,16,2526,13,2526,8v,-5,4,-8,9,-8haxm2568,r,hdc2573,,2576,3,2576,8v,5,-3,8,-8,8hal2568,16hdc2563,16,2560,13,2560,8v,-5,3,-8,8,-8haxm2601,r,hdc2606,,2610,3,2610,8v,5,-4,8,-9,8hal2601,16hdc2597,16,2593,13,2593,8v,-5,4,-8,8,-8haxm2635,r,hdc2639,,2643,3,2643,8v,5,-4,8,-8,8hal2635,16hdc2630,16,2626,13,2626,8v,-5,4,-8,9,-8haxm2668,r,hdc2673,,2676,3,2676,8v,5,-3,8,-8,8hal2668,16hdc2664,16,2660,13,2660,8v,-5,4,-8,8,-8haxm2701,r,hdc2706,,2710,3,2710,8v,5,-4,8,-9,8hal2701,16hdc2697,16,2693,13,2693,8v,-5,4,-8,8,-8haxm2735,r,hdc2739,,2743,3,2743,8v,5,-4,8,-8,8hal2735,16hdc2730,16,2726,13,2726,8v,-5,4,-8,9,-8haxm2768,r,hdc2773,,2777,3,2777,8v,5,-4,8,-9,8hal2768,16hdc2764,16,2760,13,2760,8v,-5,4,-8,8,-8haxm2802,r,hdc2806,,2810,3,2810,8v,5,-4,8,-8,8hal2802,16hdc2797,16,2793,13,2793,8v,-5,4,-8,9,-8haxm2835,r,hdc2839,,2843,3,2843,8v,5,-4,8,-8,8hal2835,16hdc2830,16,2827,13,2827,8v,-5,3,-8,8,-8haxm2868,r,hdc2873,,2877,3,2877,8v,5,-4,8,-9,8hal2868,16hdc2864,16,2860,13,2860,8v,-5,4,-8,8,-8haxm2902,r,hdc2906,,2910,3,2910,8v,5,-4,8,-8,8hal2902,16hdc2897,16,2893,13,2893,8v,-5,4,-8,9,-8haxm2935,r,hdc2940,,2943,3,2943,8v,5,-3,8,-8,8hal2935,16hdc2930,16,2927,13,2927,8v,-5,3,-8,8,-8haxm2968,r,hdc2973,,2977,3,2977,8v,5,-4,8,-9,8hal2968,16hdc2964,16,2960,13,2960,8v,-5,4,-8,8,-8haxm3002,r,hdc3006,,3010,3,3010,8v,5,-4,8,-8,8hal3002,16hdc2997,16,2993,13,2993,8v,-5,4,-8,9,-8haxm3035,r,hdc3040,,3043,3,3043,8v,5,-3,8,-8,8hal3035,16hdc3030,16,3027,13,3027,8v,-5,3,-8,8,-8haxm3068,r,hdc3073,,3077,3,3077,8v,5,-4,8,-9,8hal3068,16hdc3064,16,3060,13,3060,8v,-5,4,-8,8,-8haxm3102,r,hdc3106,,3110,3,3110,8v,5,-4,8,-8,8hal3102,16hdc3097,16,3093,13,3093,8v,-5,4,-8,9,-8haxm3135,r,hdc3140,,3143,3,3143,8v,5,-3,8,-8,8hal3135,16hdc3130,16,3127,13,3127,8v,-5,3,-8,8,-8haxm3168,r,hdc3173,,3177,3,3177,8v,5,-4,8,-9,8hal3168,16hdc3164,16,3160,13,3160,8v,-5,4,-8,8,-8haxm3202,r,hdc3206,,3210,3,3210,8v,5,-4,8,-8,8hal3202,16hdc3197,16,3193,13,3193,8v,-5,4,-8,9,-8haxm3235,r,hdc3240,,3243,3,3243,8v,5,-3,8,-8,8hal3235,16hdc3230,16,3227,13,3227,8v,-5,3,-8,8,-8haxm3268,r,hdc3273,,3277,3,3277,8v,5,-4,8,-9,8hal3268,16hdc3264,16,3260,13,3260,8v,-5,4,-8,8,-8haxm3302,r,hdc3306,,3310,3,3310,8v,5,-4,8,-8,8hal3302,16hdc3297,16,3293,13,3293,8v,-5,4,-8,9,-8haxm3335,r,hdc3340,,3343,3,3343,8v,5,-3,8,-8,8hal3335,16hdc3331,16,3327,13,3327,8v,-5,4,-8,8,-8haxm3368,r,hdc3373,,3377,3,3377,8v,5,-4,8,-9,8hal3368,16hdc3364,16,3360,13,3360,8v,-5,4,-8,8,-8haxm3402,r,hdc3406,,3410,3,3410,8v,5,-4,8,-8,8hal3402,16hdc3397,16,3393,13,3393,8v,-5,4,-8,9,-8haxm3435,r,hdc3440,,3444,3,3444,8v,5,-4,8,-9,8hal3435,16hdc3431,16,3427,13,3427,8v,-5,4,-8,8,-8haxm3469,r,hdc3473,,3477,3,3477,8v,5,-4,8,-8,8hal3469,16hdc3464,16,3460,13,3460,8v,-5,4,-8,9,-8haxm3502,r,hdc3506,,3510,3,3510,8v,5,-4,8,-8,8hal3502,16hdc3497,16,3494,13,3494,8v,-5,3,-8,8,-8haxm3535,r,hdc3540,,3544,3,3544,8v,5,-4,8,-9,8hal3535,16hdc3531,16,3527,13,3527,8v,-5,4,-8,8,-8haxm3569,r,hdc3573,,3577,3,3577,8v,5,-4,8,-8,8hal3569,16hdc3564,16,3560,13,3560,8v,-5,4,-8,9,-8haxm3602,r,hdc3607,,3610,3,3610,8v,5,-3,8,-8,8hal3602,16hdc3597,16,3594,13,3594,8v,-5,3,-8,8,-8haxm3635,r,hdc3640,,3644,3,3644,8v,5,-4,8,-9,8hal3635,16hdc3631,16,3627,13,3627,8v,-5,4,-8,8,-8haxm3669,r,hdc3673,,3677,3,3677,8v,5,-4,8,-8,8hal3669,16hdc3664,16,3660,13,3660,8v,-5,4,-8,9,-8haxm3702,r,hdc3707,,3710,3,3710,8v,5,-3,8,-8,8hal3702,16hdc3697,16,3694,13,3694,8v,-5,3,-8,8,-8haxm3735,r,hdc3740,,3744,3,3744,8v,5,-4,8,-9,8hal3735,16hdc3731,16,3727,13,3727,8v,-5,4,-8,8,-8haxm3769,r,hdc3773,,3777,3,3777,8v,5,-4,8,-8,8hal3769,16hdc3764,16,3760,13,3760,8v,-5,4,-8,9,-8haxm3802,r,hdc3807,,3810,3,3810,8v,5,-3,8,-8,8hal3802,16hdc3797,16,3794,13,3794,8v,-5,3,-8,8,-8haxm3835,r,hdc3840,,3844,3,3844,8v,5,-4,8,-9,8hal3835,16hdc3831,16,3827,13,3827,8v,-5,4,-8,8,-8haxm3869,r,hdc3873,,3877,3,3877,8v,5,-4,8,-8,8hal3869,16hdc3864,16,3860,13,3860,8v,-5,4,-8,9,-8haxm3902,r,hdc3907,,3910,3,3910,8v,5,-3,8,-8,8hal3902,16hdc3897,16,3894,13,3894,8v,-5,3,-8,8,-8haxm3935,r,hdc3940,,3944,3,3944,8v,5,-4,8,-9,8hal3935,16hdc3931,16,3927,13,3927,8v,-5,4,-8,8,-8haxm3969,r,hdc3973,,3977,3,3977,8v,5,-4,8,-8,8hal3969,16hdc3964,16,3960,13,3960,8v,-5,4,-8,9,-8haxm4002,r,hdc4007,,4010,3,4010,8v,5,-3,8,-8,8hal4002,16hdc3998,16,3994,13,3994,8v,-5,4,-8,8,-8haxm4035,r,hdc4040,,4044,3,4044,8v,5,-4,8,-9,8hal4035,16hdc4031,16,4027,13,4027,8v,-5,4,-8,8,-8haxm4069,r,hdc4073,,4077,3,4077,8v,5,-4,8,-8,8hal4069,16hdc4064,16,4060,13,4060,8v,-5,4,-8,9,-8haxm4102,r,hdc4107,,4111,3,4111,8v,5,-4,8,-9,8hal4102,16hdc4098,16,4094,13,4094,8v,-5,4,-8,8,-8haxm4136,r,hdc4140,,4144,3,4144,8v,5,-4,8,-8,8hal4136,16hdc4131,16,4127,13,4127,8v,-5,4,-8,9,-8haxm4169,r,hdc4173,,4177,3,4177,8v,5,-4,8,-8,8hal4169,16hdc4164,16,4161,13,4161,8v,-5,3,-8,8,-8haxm4202,r,hdc4207,,4211,3,4211,8v,5,-4,8,-9,8hal4202,16hdc4198,16,4194,13,4194,8v,-5,4,-8,8,-8haxm4236,r,hdc4240,,4244,3,4244,8v,5,-4,8,-8,8hal4236,16hdc4231,16,4227,13,4227,8v,-5,4,-8,9,-8haxm4269,r,hdc4274,,4277,3,4277,8v,5,-3,8,-8,8hal4269,16hdc4264,16,4261,13,4261,8v,-5,3,-8,8,-8haxm4302,r,hdc4307,,4311,3,4311,8v,5,-4,8,-9,8hal4302,16hdc4298,16,4294,13,4294,8v,-5,4,-8,8,-8haxm4336,r,hdc4340,,4344,3,4344,8v,5,-4,8,-8,8hal4336,16hdc4331,16,4327,13,4327,8v,-5,4,-8,9,-8haxm4369,r,hdc4374,,4377,3,4377,8v,5,-3,8,-8,8hal4369,16hdc4364,16,4361,13,4361,8v,-5,3,-8,8,-8haxm4402,r,hdc4407,,4411,3,4411,8v,5,-4,8,-9,8hal4402,16hdc4398,16,4394,13,4394,8v,-5,4,-8,8,-8haxm4436,r,hdc4440,,4444,3,4444,8v,5,-4,8,-8,8hal4436,16hdc4431,16,4427,13,4427,8v,-5,4,-8,9,-8haxm4469,r,hdc4474,,4477,3,4477,8v,5,-3,8,-8,8hal4469,16hdc4464,16,4461,13,4461,8v,-5,3,-8,8,-8haxm4502,r,hdc4507,,4511,3,4511,8v,5,-4,8,-9,8hal4502,16hdc4498,16,4494,13,4494,8v,-5,4,-8,8,-8haxm4536,r,hdc4540,,4544,3,4544,8v,5,-4,8,-8,8hal4536,16hdc4531,16,4527,13,4527,8v,-5,4,-8,9,-8haxm4569,r,hdc4574,,4577,3,4577,8v,5,-3,8,-8,8hal4569,16hdc4564,16,4561,13,4561,8v,-5,3,-8,8,-8haxm4602,r,hdc4607,,4611,3,4611,8v,5,-4,8,-9,8hal4602,16hdc4598,16,4594,13,4594,8v,-5,4,-8,8,-8haxm4636,r,hdc4640,,4644,3,4644,8v,5,-4,8,-8,8hal4636,16hdc4631,16,4627,13,4627,8v,-5,4,-8,9,-8haxm4669,r,hdc4674,,4677,3,4677,8v,5,-3,8,-8,8hal4669,16hdc4665,16,4661,13,4661,8v,-5,4,-8,8,-8haxm4702,r,hdc4707,,4711,3,4711,8v,5,-4,8,-9,8hal4702,16hdc4698,16,4694,13,4694,8v,-5,4,-8,8,-8haxm4736,r,hdc4740,,4744,3,4744,8v,5,-4,8,-8,8hal4736,16hdc4731,16,4727,13,4727,8v,-5,4,-8,9,-8haxm4769,r,hdc4774,,4778,3,4778,8v,5,-4,8,-9,8hal4769,16hdc4765,16,4761,13,4761,8v,-5,4,-8,8,-8haxm4803,r,hdc4807,,4811,3,4811,8v,5,-4,8,-8,8hal4803,16hdc4798,16,4794,13,4794,8v,-5,4,-8,9,-8haxm4836,r,hdc4840,,4844,3,4844,8v,5,-4,8,-8,8hal4836,16hdc4831,16,4828,13,4828,8v,-5,3,-8,8,-8haxm4869,r,hdc4874,,4878,3,4878,8v,5,-4,8,-9,8hal4869,16hdc4865,16,4861,13,4861,8v,-5,4,-8,8,-8haxm4903,r,hdc4907,,4911,3,4911,8v,5,-4,8,-8,8hal4903,16hdc4898,16,4894,13,4894,8v,-5,4,-8,9,-8haxm4936,r,hdc4941,,4944,3,4944,8v,5,-3,8,-8,8hal4936,16hdc4931,16,4928,13,4928,8v,-5,3,-8,8,-8haxm4969,r,hdc4974,,4978,3,4978,8v,5,-4,8,-9,8hal4969,16hdc4965,16,4961,13,4961,8v,-5,4,-8,8,-8haxm5003,r,hdc5007,,5011,3,5011,8v,5,-4,8,-8,8hal5003,16hdc4998,16,4994,13,4994,8v,-5,4,-8,9,-8haxm5036,r,hdc5041,,5044,3,5044,8v,5,-3,8,-8,8hal5036,16hdc5031,16,5028,13,5028,8v,-5,3,-8,8,-8haxm5069,r,hdc5074,,5078,3,5078,8v,5,-4,8,-9,8hal5069,16hdc5065,16,5061,13,5061,8v,-5,4,-8,8,-8haxm5103,r,hdc5107,,5111,3,5111,8v,5,-4,8,-8,8hal5103,16hdc5098,16,5094,13,5094,8v,-5,4,-8,9,-8haxm5136,r,hdc5141,,5144,3,5144,8v,5,-3,8,-8,8hal5136,16hdc5131,16,5128,13,5128,8v,-5,3,-8,8,-8haxm5169,r,hdc5174,,5178,3,5178,8v,5,-4,8,-9,8hal5169,16hdc5165,16,5161,13,5161,8v,-5,4,-8,8,-8haxm5203,r,hdc5207,,5211,3,5211,8v,5,-4,8,-8,8hal5203,16hdc5198,16,5194,13,5194,8v,-5,4,-8,9,-8haxm5236,r,hdc5241,,5244,3,5244,8v,5,-3,8,-8,8hal5236,16hdc5231,16,5228,13,5228,8v,-5,3,-8,8,-8haxm5269,r,hdc5274,,5278,3,5278,8v,5,-4,8,-9,8hal5269,16hdc5265,16,5261,13,5261,8v,-5,4,-8,8,-8haxm5303,r,hdc5307,,5311,3,5311,8v,5,-4,8,-8,8hal5303,16hdc5298,16,5294,13,5294,8v,-5,4,-8,9,-8haxm5336,r,hdc5341,,5344,3,5344,8v,5,-3,8,-8,8hal5336,16hdc5332,16,5328,13,5328,8v,-5,4,-8,8,-8haxm5369,r1,hdc5374,,5378,3,5378,8v,5,-4,8,-8,8hal5369,16hdc5365,16,5361,13,5361,8v,-5,4,-8,8,-8haxm5403,r,hdc5407,,5411,3,5411,8v,5,-4,8,-8,8hal5403,16hdc5398,16,5395,13,5395,8v,-5,3,-8,8,-8haxm5436,r,hdc5441,,5445,3,5445,8v,5,-4,8,-9,8hal5436,16hdc5432,16,5428,13,5428,8v,-5,4,-8,8,-8haxm5470,r,hdc5474,,5478,3,5478,8v,5,-4,8,-8,8hal5470,16hdc5465,16,5461,13,5461,8v,-5,4,-8,9,-8haxm5503,r,hdc5508,,5511,3,5511,8v,5,-3,8,-8,8hal5503,16hdc5498,16,5495,13,5495,8v,-5,3,-8,8,-8haxm5536,r,hdc5541,,5545,3,5545,8v,5,-4,8,-9,8hal5536,16hdc5532,16,5528,13,5528,8v,-5,4,-8,8,-8haxm5570,r,hdc5574,,5578,3,5578,8v,5,-4,8,-8,8hal5570,16hdc5565,16,5561,13,5561,8v,-5,4,-8,9,-8haxm5603,r,hdc5608,,5611,3,5611,8v,5,-3,8,-8,8hal5603,16hdc5598,16,5595,13,5595,8v,-5,3,-8,8,-8haxm5636,r,hdc5641,,5645,3,5645,8v,5,-4,8,-9,8hal5636,16hdc5632,16,5628,13,5628,8v,-5,4,-8,8,-8haxm5670,r,hdc5674,,5678,3,5678,8v,5,-4,8,-8,8hal5670,16hdc5665,16,5661,13,5661,8v,-5,4,-8,9,-8haxm5703,r,hdc5708,,5711,3,5711,8v,5,-3,8,-8,8hal5703,16hdc5698,16,5695,13,5695,8v,-5,3,-8,8,-8haxm5736,r,hdc5741,,5745,3,5745,8v,5,-4,8,-9,8hal5736,16hdc5732,16,5728,13,5728,8v,-5,4,-8,8,-8haxm5770,r,hdc5774,,5778,3,5778,8v,5,-4,8,-8,8hal5770,16hdc5765,16,5761,13,5761,8v,-5,4,-8,9,-8haxm5803,r,hdc5808,,5811,3,5811,8v,5,-3,8,-8,8hal5803,16hdc5798,16,5795,13,5795,8v,-5,3,-8,8,-8haxm5836,r,hdc5841,,5845,3,5845,8v,5,-4,8,-9,8hal5836,16hdc5832,16,5828,13,5828,8v,-5,4,-8,8,-8haxm5870,r,hdc5874,,5878,3,5878,8v,5,-4,8,-8,8hal5870,16hdc5865,16,5861,13,5861,8v,-5,4,-8,9,-8haxm5903,r,hdc5908,,5911,3,5911,8v,5,-3,8,-8,8hal5903,16hdc5898,16,5895,13,5895,8v,-5,3,-8,8,-8haxm5936,r,hdc5941,,5945,3,5945,8v,5,-4,8,-9,8hal5936,16hdc5932,16,5928,13,5928,8v,-5,4,-8,8,-8haxm5970,r,hdc5974,,5978,3,5978,8v,5,-4,8,-8,8hal5970,16hdc5965,16,5961,13,5961,8v,-5,4,-8,9,-8haxm6003,r,hdc6008,,6011,3,6011,8v,5,-3,8,-8,8hal6003,16hdc5999,16,5995,13,5995,8v,-5,4,-8,8,-8haxm6037,r,hdc6041,,6045,3,6045,8v,5,-4,8,-8,8hal6037,16hdc6032,16,6028,13,6028,8v,-5,4,-8,9,-8haxm6070,r,hdc6074,,6078,3,6078,8v,5,-4,8,-8,8hal6070,16hdc6065,16,6062,13,6062,8v,-5,3,-8,8,-8haxm6103,r,hdc6108,,6112,3,6112,8v,5,-4,8,-9,8hal6103,16hdc6099,16,6095,13,6095,8v,-5,4,-8,8,-8haxm6137,r,hdc6141,,6145,3,6145,8v,5,-4,8,-8,8hal6137,16hdc6132,16,6128,13,6128,8v,-5,4,-8,9,-8haxm6170,r,hdc6175,,6178,3,6178,8v,5,-3,8,-8,8hal6170,16hdc6165,16,6162,13,6162,8v,-5,3,-8,8,-8haxm6203,r,hdc6208,,6212,3,6212,8v,5,-4,8,-9,8hal6203,16hdc6199,16,6195,13,6195,8v,-5,4,-8,8,-8haxm6237,r,hdc6241,,6245,3,6245,8v,5,-4,8,-8,8hal6237,16hdc6232,16,6228,13,6228,8v,-5,4,-8,9,-8haxm6270,r,hdc6275,,6278,3,6278,8v,5,-3,8,-8,8hal6270,16hdc6265,16,6262,13,6262,8v,-5,3,-8,8,-8haxm6303,r,hdc6308,,6312,3,6312,8v,5,-4,8,-9,8hal6303,16hdc6299,16,6295,13,6295,8v,-5,4,-8,8,-8haxm6337,r,hdc6341,,6345,3,6345,8v,5,-4,8,-8,8hal6337,16hdc6332,16,6328,13,6328,8v,-5,4,-8,9,-8haxm6370,r,hdc6375,,6378,3,6378,8v,5,-3,8,-8,8hal6370,16hdc6365,16,6362,13,6362,8v,-5,3,-8,8,-8haxm6403,r,hdc6408,,6412,3,6412,8v,5,-4,8,-9,8hal6403,16hdc6399,16,6395,13,6395,8v,-5,4,-8,8,-8haxm6437,r,hdc6441,,6445,3,6445,8v,5,-4,8,-8,8hal6437,16hdc6432,16,6428,13,6428,8v,-5,4,-8,9,-8haxm6470,r,hdc6475,,6478,3,6478,8v,5,-3,8,-8,8hal6470,16hdc6465,16,6462,13,6462,8v,-5,3,-8,8,-8haxm6503,r,hdc6508,,6512,3,6512,8v,5,-4,8,-9,8hal6503,16hdc6499,16,6495,13,6495,8v,-5,4,-8,8,-8haxm6537,r,hdc6541,,6545,3,6545,8v,5,-4,8,-8,8hal6537,16hdc6532,16,6528,13,6528,8v,-5,4,-8,9,-8haxm6570,r,hdc6575,,6578,3,6578,8v,5,-3,8,-8,8hal6570,16hdc6566,16,6562,13,6562,8v,-5,4,-8,8,-8haxm6603,r,hdc6608,,6612,3,6612,8v,5,-4,8,-9,8hal6603,16hdc6599,16,6595,13,6595,8v,-5,4,-8,8,-8haxm6637,r,hdc6641,,6645,3,6645,8v,5,-4,8,-8,8hal6637,16hdc6632,16,6628,13,6628,8v,-5,4,-8,9,-8haxm6670,r,hdc6675,,6679,3,6679,8v,5,-4,8,-9,8hal6670,16hdc6666,16,6662,13,6662,8v,-5,4,-8,8,-8haxm6704,r,hdc6708,,6712,3,6712,8v,5,-4,8,-8,8hal6704,16hdc6699,16,6695,13,6695,8v,-5,4,-8,9,-8haxm6737,r,hdc6741,,6745,3,6745,8v,5,-4,8,-8,8hal6737,16hdc6732,16,6729,13,6729,8v,-5,3,-8,8,-8haxm6770,r,hdc6775,,6779,3,6779,8v,5,-4,8,-9,8hal6770,16hdc6766,16,6762,13,6762,8v,-5,4,-8,8,-8haxm6804,r,hdc6808,,6812,3,6812,8v,5,-4,8,-8,8hal6804,16hdc6799,16,6795,13,6795,8v,-5,4,-8,9,-8haxm6837,r,hdc6842,,6845,3,6845,8v,5,-3,8,-8,8hal6837,16hdc6832,16,6829,13,6829,8v,-5,3,-8,8,-8haxm6870,r,hdc6875,,6879,3,6879,8v,5,-4,8,-9,8hal6870,16hdc6866,16,6862,13,6862,8v,-5,4,-8,8,-8haxm6904,r,hdc6908,,6912,3,6912,8v,5,-4,8,-8,8hal6904,16hdc6899,16,6895,13,6895,8v,-5,4,-8,9,-8haxm6937,r,hdc6942,,6945,3,6945,8v,5,-3,8,-8,8hal6937,16hdc6932,16,6929,13,6929,8v,-5,3,-8,8,-8haxm6970,r,hdc6975,,6979,3,6979,8v,5,-4,8,-9,8hal6970,16hdc6966,16,6962,13,6962,8v,-5,4,-8,8,-8haxm7004,r,hdc7008,,7012,3,7012,8v,5,-4,8,-8,8hal7004,16hdc6999,16,6995,13,6995,8v,-5,4,-8,9,-8haxm7037,r,hdc7042,,7045,3,7045,8v,5,-3,8,-8,8hal7037,16hdc7032,16,7029,13,7029,8v,-5,3,-8,8,-8haxm7070,r,hdc7075,,7079,3,7079,8v,5,-4,8,-9,8hal7070,16hdc7066,16,7062,13,7062,8v,-5,4,-8,8,-8haxm7104,r,hdc7108,,7112,3,7112,8v,5,-4,8,-8,8hal7104,16hdc7099,16,7095,13,7095,8v,-5,4,-8,9,-8haxm7137,r,hdc7142,,7145,3,7145,8v,5,-3,8,-8,8hal7137,16hdc7132,16,7129,13,7129,8v,-5,3,-8,8,-8haxm7170,r,hdc7175,,7179,3,7179,8v,5,-4,8,-9,8hal7170,16hdc7166,16,7162,13,7162,8v,-5,4,-8,8,-8haxm7204,r,hdc7208,,7212,3,7212,8v,5,-4,8,-8,8hal7204,16hdc7199,16,7195,13,7195,8v,-5,4,-8,9,-8haxm7237,r,hdc7242,,7245,3,7245,8v,5,-3,8,-8,8hal7237,16hdc7233,16,7229,13,7229,8v,-5,4,-8,8,-8haxm7270,r,hdc7275,,7279,3,7279,8v,5,-4,8,-9,8hal7270,16hdc7266,16,7262,13,7262,8v,-5,4,-8,8,-8haxm7304,r,hdc7308,,7312,3,7312,8v,5,-4,8,-8,8hal7304,16hdc7299,16,7296,13,7296,8v,-5,3,-8,8,-8haxm7337,r,hdc7342,,7346,3,7346,8v,5,-4,8,-9,8hal7337,16hdc7333,16,7329,13,7329,8v,-5,4,-8,8,-8haxm7371,r,hdc7375,,7379,3,7379,8v,5,-4,8,-8,8hal7371,16hdc7366,16,7362,13,7362,8v,-5,4,-8,9,-8haxm7404,r,hdc7409,,7412,3,7412,8v,5,-3,8,-8,8hal7404,16hdc7399,16,7396,13,7396,8v,-5,3,-8,8,-8haxm7437,r,hdc7442,,7446,3,7446,8v,5,-4,8,-9,8hal7437,16hdc7433,16,7429,13,7429,8v,-5,4,-8,8,-8haxm7471,r,hdc7475,,7479,3,7479,8v,5,-4,8,-8,8hal7471,16hdc7466,16,7462,13,7462,8v,-5,4,-8,9,-8haxm7504,r,hdc7509,,7512,3,7512,8v,5,-3,8,-8,8hal7504,16hdc7499,16,7496,13,7496,8v,-5,3,-8,8,-8haxm7537,r,hdc7542,,7546,3,7546,8v,5,-4,8,-9,8hal7537,16hdc7533,16,7529,13,7529,8v,-5,4,-8,8,-8haxm7571,r,hdc7575,,7579,3,7579,8v,5,-4,8,-8,8hal7571,16hdc7566,16,7562,13,7562,8v,-5,4,-8,9,-8haxm7604,r,hdc7609,,7612,3,7612,8v,5,-3,8,-8,8hal7604,16hdc7599,16,7596,13,7596,8v,-5,3,-8,8,-8haxm7637,r,hdc7642,,7646,3,7646,8v,5,-4,8,-9,8hal7637,16hdc7633,16,7629,13,7629,8v,-5,4,-8,8,-8haxm7671,r,hdc7675,,7679,3,7679,8v,5,-4,8,-8,8hal7671,16hdc7666,16,7662,13,7662,8v,-5,4,-8,9,-8haxm7704,r,hdc7709,,7712,3,7712,8v,5,-3,8,-8,8hal7704,16hdc7699,16,7696,13,7696,8v,-5,3,-8,8,-8haxm7737,r,hdc7742,,7746,3,7746,8v,5,-4,8,-9,8hal7737,16hdc7733,16,7729,13,7729,8v,-5,4,-8,8,-8haxm7771,r,hdc7775,,7779,3,7779,8v,5,-4,8,-8,8hal7771,16hdc7766,16,7762,13,7762,8v,-5,4,-8,9,-8haxm7804,r,hdc7809,,7812,3,7812,8v,5,-3,8,-8,8hal7804,16hdc7800,16,7796,13,7796,8v,-5,4,-8,8,-8haxm7837,r,hdc7842,,7846,3,7846,8v,5,-4,8,-9,8hal7837,16hdc7833,16,7829,13,7829,8v,-5,4,-8,8,-8haxm7871,r,hdc7875,,7879,3,7879,8v,5,-4,8,-8,8hal7871,16hdc7866,16,7862,13,7862,8v,-5,4,-8,9,-8haxm7904,r,hdc7909,,7913,3,7913,8v,5,-4,8,-9,8hal7904,16hdc7900,16,7896,13,7896,8v,-5,4,-8,8,-8haxm7938,r,hdc7942,,7946,3,7946,8v,5,-4,8,-8,8hal7938,16hdc7933,16,7929,13,7929,8v,-5,4,-8,9,-8haxm7971,r,hdc7975,,7979,3,7979,8v,5,-4,8,-8,8hal7971,16hdc7966,16,7963,13,7963,8v,-5,3,-8,8,-8haxm8004,r,hdc8009,,8013,3,8013,8v,5,-4,8,-9,8hal8004,16hdc8000,16,7996,13,7996,8v,-5,4,-8,8,-8haxm8038,r,hdc8042,,8046,3,8046,8v,5,-4,8,-8,8hal8038,16hdc8033,16,8029,13,8029,8v,-5,4,-8,9,-8haxm8071,r,hdc8076,,8079,3,8079,8v,5,-3,8,-8,8hal8071,16hdc8066,16,8063,13,8063,8v,-5,3,-8,8,-8haxm8104,r,hdc8109,,8113,3,8113,8v,5,-4,8,-9,8hal8104,16hdc8100,16,8096,13,8096,8v,-5,4,-8,8,-8haxm8138,r,hdc8142,,8146,3,8146,8v,5,-4,8,-8,8hal8138,16hdc8133,16,8129,13,8129,8v,-5,4,-8,9,-8haxm8171,r,hdc8176,,8179,3,8179,8v,5,-3,8,-8,8hal8171,16hdc8166,16,8163,13,8163,8v,-5,3,-8,8,-8haxm8204,r,hdc8209,,8213,3,8213,8v,5,-4,8,-9,8hal8204,16hdc8200,16,8196,13,8196,8v,-5,4,-8,8,-8haxm8238,r,hdc8242,,8246,3,8246,8v,5,-4,8,-8,8hal8238,16hdc8233,16,8229,13,8229,8v,-5,4,-8,9,-8haxm8271,r,hdc8276,,8279,3,8279,8v,5,-3,8,-8,8hal8271,16hdc8266,16,8263,13,8263,8v,-5,3,-8,8,-8haxm8304,r,hdc8309,,8313,3,8313,8v,5,-4,8,-9,8hal8304,16hdc8300,16,8296,13,8296,8v,-5,4,-8,8,-8haxm8338,r,hdc8342,,8346,3,8346,8v,5,-4,8,-8,8hal8338,16hdc8333,16,8329,13,8329,8v,-5,4,-8,9,-8haxm8371,r,hdc8376,,8379,3,8379,8v,5,-3,8,-8,8hal8371,16hdc8366,16,8363,13,8363,8v,-5,3,-8,8,-8haxm8404,r,hdc8409,,8413,3,8413,8v,5,-4,8,-9,8hal8404,16hdc8400,16,8396,13,8396,8v,-5,4,-8,8,-8haxm8438,r,hdc8442,,8446,3,8446,8v,5,-4,8,-8,8hal8438,16hdc8433,16,8429,13,8429,8v,-5,4,-8,9,-8haxm8471,r,hdc8476,,8479,3,8479,8v,5,-3,8,-8,8hal8471,16hdc8467,16,8463,13,8463,8v,-5,4,-8,8,-8haxm8504,r1,hdc8509,,8513,3,8513,8v,5,-4,8,-8,8hal8504,16hdc8500,16,8496,13,8496,8v,-5,4,-8,8,-8haxm8538,r,hdc8542,,8546,3,8546,8v,5,-4,8,-8,8hal8538,16hdc8533,16,8530,13,8530,8v,-5,3,-8,8,-8haxm8571,r,hdc8576,,8580,3,8580,8v,5,-4,8,-9,8hal8571,16hdc8567,16,8563,13,8563,8v,-5,4,-8,8,-8haxm8605,r,hdc8609,,8613,3,8613,8v,5,-4,8,-8,8hal8605,16hdc8600,16,8596,13,8596,8v,-5,4,-8,9,-8haxm8638,r,hdc8643,,8646,3,8646,8v,5,-3,8,-8,8hal8638,16hdc8633,16,8630,13,8630,8v,-5,3,-8,8,-8haxm8671,r,hdc8676,,8680,3,8680,8v,5,-4,8,-9,8hal8671,16hdc8667,16,8663,13,8663,8v,-5,4,-8,8,-8haxm8705,r,hdc8709,,8713,3,8713,8v,5,-4,8,-8,8hal8705,16hdc8700,16,8696,13,8696,8v,-5,4,-8,9,-8haxm8738,r,hdc8743,,8746,3,8746,8v,5,-3,8,-8,8hal8738,16hdc8733,16,8730,13,8730,8v,-5,3,-8,8,-8haxm8771,r,hdc8776,,8780,3,8780,8v,5,-4,8,-9,8hal8771,16hdc8767,16,8763,13,8763,8v,-5,4,-8,8,-8haxm8805,r,hdc8809,,8813,3,8813,8v,5,-4,8,-8,8hal8805,16hdc8800,16,8796,13,8796,8v,-5,4,-8,9,-8haxe" fillcolor="black" strokeweight="6e-5mm">
              <v:stroke joinstyle="bevel"/>
              <v:path arrowok="t"/>
              <o:lock v:ext="edit" verticies="t"/>
            </v:shape>
            <v:shape id="_x0000_s2249" style="position:absolute;left:4480;top:11527;width:1215;height:2" coordsize="8813,17" path="m,l,hdc5,,8,4,8,8v,5,-3,9,-8,9hal,17,,xm33,r1,hdc38,,42,4,42,8v,5,-4,9,-8,9hal33,17hdc29,17,25,13,25,8,25,4,29,,33,haxm67,r,hdc71,,75,4,75,8v,5,-4,9,-8,9hal67,17hdc62,17,59,13,59,8,59,4,62,,67,haxm100,r,hdc105,,109,4,109,8v,5,-4,9,-9,9hal100,17hdc96,17,92,13,92,8,92,4,96,,100,haxm134,r,hdc138,,142,4,142,8v,5,-4,9,-8,9hal134,17hdc129,17,125,13,125,8v,-4,4,-8,9,-8haxm167,r,hdc172,,175,4,175,8v,5,-3,9,-8,9hal167,17hdc162,17,159,13,159,8v,-4,3,-8,8,-8haxm200,r,hdc205,,209,4,209,8v,5,-4,9,-9,9hal200,17hdc196,17,192,13,192,8v,-4,4,-8,8,-8haxm234,r,hdc238,,242,4,242,8v,5,-4,9,-8,9hal234,17hdc229,17,225,13,225,8v,-4,4,-8,9,-8haxm267,r,hdc272,,275,4,275,8v,5,-3,9,-8,9hal267,17hdc262,17,259,13,259,8v,-4,3,-8,8,-8haxm300,r,hdc305,,309,4,309,8v,5,-4,9,-9,9hal300,17hdc296,17,292,13,292,8v,-4,4,-8,8,-8haxm334,r,hdc338,,342,4,342,8v,5,-4,9,-8,9hal334,17hdc329,17,325,13,325,8v,-4,4,-8,9,-8haxm367,r,hdc372,,375,4,375,8v,5,-3,9,-8,9hal367,17hdc362,17,359,13,359,8v,-4,3,-8,8,-8haxm400,r,hdc405,,409,4,409,8v,5,-4,9,-9,9hal400,17hdc396,17,392,13,392,8v,-4,4,-8,8,-8haxm434,r,hdc438,,442,4,442,8v,5,-4,9,-8,9hal434,17hdc429,17,425,13,425,8v,-4,4,-8,9,-8haxm467,r,hdc472,,475,4,475,8v,5,-3,9,-8,9hal467,17hdc462,17,459,13,459,8v,-4,3,-8,8,-8haxm500,r,hdc505,,509,4,509,8v,5,-4,9,-9,9hal500,17hdc496,17,492,13,492,8v,-4,4,-8,8,-8haxm534,r,hdc538,,542,4,542,8v,5,-4,9,-8,9hal534,17hdc529,17,525,13,525,8v,-4,4,-8,9,-8haxm567,r,hdc572,,575,4,575,8v,5,-3,9,-8,9hal567,17hdc562,17,559,13,559,8v,-4,3,-8,8,-8haxm600,r,hdc605,,609,4,609,8v,5,-4,9,-9,9hal600,17hdc596,17,592,13,592,8v,-4,4,-8,8,-8haxm634,r,hdc638,,642,4,642,8v,5,-4,9,-8,9hal634,17hdc629,17,625,13,625,8v,-4,4,-8,9,-8haxm667,r,hdc672,,675,4,675,8v,5,-3,9,-8,9hal667,17hdc663,17,659,13,659,8v,-4,4,-8,8,-8haxm700,r,hdc705,,709,4,709,8v,5,-4,9,-9,9hal700,17hdc696,17,692,13,692,8v,-4,4,-8,8,-8haxm734,r,hdc738,,742,4,742,8v,5,-4,9,-8,9hal734,17hdc729,17,725,13,725,8v,-4,4,-8,9,-8haxm767,r,hdc772,,776,4,776,8v,5,-4,9,-9,9hal767,17hdc763,17,759,13,759,8v,-4,4,-8,8,-8haxm801,r,hdc805,,809,4,809,8v,5,-4,9,-8,9hal801,17hdc796,17,792,13,792,8v,-4,4,-8,9,-8haxm834,r,hdc838,,842,4,842,8v,5,-4,9,-8,9hal834,17hdc829,17,826,13,826,8v,-4,3,-8,8,-8haxm867,r,hdc872,,876,4,876,8v,5,-4,9,-9,9hal867,17hdc863,17,859,13,859,8v,-4,4,-8,8,-8haxm901,r,hdc905,,909,4,909,8v,5,-4,9,-8,9hal901,17hdc896,17,892,13,892,8v,-4,4,-8,9,-8haxm934,r,hdc939,,942,4,942,8v,5,-3,9,-8,9hal934,17hdc929,17,926,13,926,8v,-4,3,-8,8,-8haxm967,r,hdc972,,976,4,976,8v,5,-4,9,-9,9hal967,17hdc963,17,959,13,959,8v,-4,4,-8,8,-8haxm1001,r,hdc1005,,1009,4,1009,8v,5,-4,9,-8,9hal1001,17hdc996,17,992,13,992,8v,-4,4,-8,9,-8haxm1034,r,hdc1039,,1042,4,1042,8v,5,-3,9,-8,9hal1034,17hdc1029,17,1026,13,1026,8v,-4,3,-8,8,-8haxm1067,r,hdc1072,,1076,4,1076,8v,5,-4,9,-9,9hal1067,17hdc1063,17,1059,13,1059,8v,-4,4,-8,8,-8haxm1101,r,hdc1105,,1109,4,1109,8v,5,-4,9,-8,9hal1101,17hdc1096,17,1092,13,1092,8v,-4,4,-8,9,-8haxm1134,r,hdc1139,,1142,4,1142,8v,5,-3,9,-8,9hal1134,17hdc1129,17,1126,13,1126,8v,-4,3,-8,8,-8haxm1167,r,hdc1172,,1176,4,1176,8v,5,-4,9,-9,9hal1167,17hdc1163,17,1159,13,1159,8v,-4,4,-8,8,-8haxm1201,r,hdc1205,,1209,4,1209,8v,5,-4,9,-8,9hal1201,17hdc1196,17,1192,13,1192,8v,-4,4,-8,9,-8haxm1234,r,hdc1239,,1242,4,1242,8v,5,-3,9,-8,9hal1234,17hdc1229,17,1226,13,1226,8v,-4,3,-8,8,-8haxm1267,r,hdc1272,,1276,4,1276,8v,5,-4,9,-9,9hal1267,17hdc1263,17,1259,13,1259,8v,-4,4,-8,8,-8haxm1301,r,hdc1305,,1309,4,1309,8v,5,-4,9,-8,9hal1301,17hdc1296,17,1292,13,1292,8v,-4,4,-8,9,-8haxm1334,r,hdc1339,,1342,4,1342,8v,5,-3,9,-8,9hal1334,17hdc1330,17,1326,13,1326,8v,-4,4,-8,8,-8haxm1367,r,hdc1372,,1376,4,1376,8v,5,-4,9,-9,9hal1367,17hdc1363,17,1359,13,1359,8v,-4,4,-8,8,-8haxm1401,r,hdc1405,,1409,4,1409,8v,5,-4,9,-8,9hal1401,17hdc1396,17,1392,13,1392,8v,-4,4,-8,9,-8haxm1434,r,hdc1439,,1443,4,1443,8v,5,-4,9,-9,9hal1434,17hdc1430,17,1426,13,1426,8v,-4,4,-8,8,-8haxm1468,r,hdc1472,,1476,4,1476,8v,5,-4,9,-8,9hal1468,17hdc1463,17,1459,13,1459,8v,-4,4,-8,9,-8haxm1501,r,hdc1505,,1509,4,1509,8v,5,-4,9,-8,9hal1501,17hdc1496,17,1493,13,1493,8v,-4,3,-8,8,-8haxm1534,r,hdc1539,,1543,4,1543,8v,5,-4,9,-9,9hal1534,17hdc1530,17,1526,13,1526,8v,-4,4,-8,8,-8haxm1568,r,hdc1572,,1576,4,1576,8v,5,-4,9,-8,9hal1568,17hdc1563,17,1559,13,1559,8v,-4,4,-8,9,-8haxm1601,r,hdc1606,,1609,4,1609,8v,5,-3,9,-8,9hal1601,17hdc1596,17,1593,13,1593,8v,-4,3,-8,8,-8haxm1634,r,hdc1639,,1643,4,1643,8v,5,-4,9,-9,9hal1634,17hdc1630,17,1626,13,1626,8v,-4,4,-8,8,-8haxm1668,r,hdc1672,,1676,4,1676,8v,5,-4,9,-8,9hal1668,17hdc1663,17,1659,13,1659,8v,-4,4,-8,9,-8haxm1701,r,hdc1706,,1709,4,1709,8v,5,-3,9,-8,9hal1701,17hdc1696,17,1693,13,1693,8v,-4,3,-8,8,-8haxm1734,r,hdc1739,,1743,4,1743,8v,5,-4,9,-9,9hal1734,17hdc1730,17,1726,13,1726,8v,-4,4,-8,8,-8haxm1768,r,hdc1772,,1776,4,1776,8v,5,-4,9,-8,9hal1768,17hdc1763,17,1759,13,1759,8v,-4,4,-8,9,-8haxm1801,r,hdc1806,,1809,4,1809,8v,5,-3,9,-8,9hal1801,17hdc1796,17,1793,13,1793,8v,-4,3,-8,8,-8haxm1834,r,hdc1839,,1843,4,1843,8v,5,-4,9,-9,9hal1834,17hdc1830,17,1826,13,1826,8v,-4,4,-8,8,-8haxm1868,r,hdc1872,,1876,4,1876,8v,5,-4,9,-8,9hal1868,17hdc1863,17,1859,13,1859,8v,-4,4,-8,9,-8haxm1901,r,hdc1906,,1909,4,1909,8v,5,-3,9,-8,9hal1901,17hdc1896,17,1893,13,1893,8v,-4,3,-8,8,-8haxm1934,r,hdc1939,,1943,4,1943,8v,5,-4,9,-9,9hal1934,17hdc1930,17,1926,13,1926,8v,-4,4,-8,8,-8haxm1968,r,hdc1972,,1976,4,1976,8v,5,-4,9,-8,9hal1968,17hdc1963,17,1959,13,1959,8v,-4,4,-8,9,-8haxm2001,r,hdc2006,,2009,4,2009,8v,5,-3,9,-8,9hal2001,17hdc1997,17,1993,13,1993,8v,-4,4,-8,8,-8haxm2034,r,hdc2039,,2043,4,2043,8v,5,-4,9,-9,9hal2034,17hdc2030,17,2026,13,2026,8v,-4,4,-8,8,-8haxm2068,r,hdc2072,,2076,4,2076,8v,5,-4,9,-8,9hal2068,17hdc2063,17,2059,13,2059,8v,-4,4,-8,9,-8haxm2101,r,hdc2106,,2110,4,2110,8v,5,-4,9,-9,9hal2101,17hdc2097,17,2093,13,2093,8v,-4,4,-8,8,-8haxm2135,r,hdc2139,,2143,4,2143,8v,5,-4,9,-8,9hal2135,17hdc2130,17,2126,13,2126,8v,-4,4,-8,9,-8haxm2168,r,hdc2172,,2176,4,2176,8v,5,-4,9,-8,9hal2168,17hdc2163,17,2160,13,2160,8v,-4,3,-8,8,-8haxm2201,r,hdc2206,,2210,4,2210,8v,5,-4,9,-9,9hal2201,17hdc2197,17,2193,13,2193,8v,-4,4,-8,8,-8haxm2235,r,hdc2239,,2243,4,2243,8v,5,-4,9,-8,9hal2235,17hdc2230,17,2226,13,2226,8v,-4,4,-8,9,-8haxm2268,r,hdc2273,,2276,4,2276,8v,5,-3,9,-8,9hal2268,17hdc2263,17,2260,13,2260,8v,-4,3,-8,8,-8haxm2301,r,hdc2306,,2310,4,2310,8v,5,-4,9,-9,9hal2301,17hdc2297,17,2293,13,2293,8v,-4,4,-8,8,-8haxm2335,r,hdc2339,,2343,4,2343,8v,5,-4,9,-8,9hal2335,17hdc2330,17,2326,13,2326,8v,-4,4,-8,9,-8haxm2368,r,hdc2373,,2376,4,2376,8v,5,-3,9,-8,9hal2368,17hdc2363,17,2360,13,2360,8v,-4,3,-8,8,-8haxm2401,r,hdc2406,,2410,4,2410,8v,5,-4,9,-9,9hal2401,17hdc2397,17,2393,13,2393,8v,-4,4,-8,8,-8haxm2435,r,hdc2439,,2443,4,2443,8v,5,-4,9,-8,9hal2435,17hdc2430,17,2426,13,2426,8v,-4,4,-8,9,-8haxm2468,r,hdc2473,,2476,4,2476,8v,5,-3,9,-8,9hal2468,17hdc2463,17,2460,13,2460,8v,-4,3,-8,8,-8haxm2501,r,hdc2506,,2510,4,2510,8v,5,-4,9,-9,9hal2501,17hdc2497,17,2493,13,2493,8v,-4,4,-8,8,-8haxm2535,r,hdc2539,,2543,4,2543,8v,5,-4,9,-8,9hal2535,17hdc2530,17,2526,13,2526,8v,-4,4,-8,9,-8haxm2568,r,hdc2573,,2576,4,2576,8v,5,-3,9,-8,9hal2568,17hdc2563,17,2560,13,2560,8v,-4,3,-8,8,-8haxm2601,r,hdc2606,,2610,4,2610,8v,5,-4,9,-9,9hal2601,17hdc2597,17,2593,13,2593,8v,-4,4,-8,8,-8haxm2635,r,hdc2639,,2643,4,2643,8v,5,-4,9,-8,9hal2635,17hdc2630,17,2626,13,2626,8v,-4,4,-8,9,-8haxm2668,r,hdc2673,,2676,4,2676,8v,5,-3,9,-8,9hal2668,17hdc2664,17,2660,13,2660,8v,-4,4,-8,8,-8haxm2701,r,hdc2706,,2710,4,2710,8v,5,-4,9,-9,9hal2701,17hdc2697,17,2693,13,2693,8v,-4,4,-8,8,-8haxm2735,r,hdc2739,,2743,4,2743,8v,5,-4,9,-8,9hal2735,17hdc2730,17,2726,13,2726,8v,-4,4,-8,9,-8haxm2768,r,hdc2773,,2777,4,2777,8v,5,-4,9,-9,9hal2768,17hdc2764,17,2760,13,2760,8v,-4,4,-8,8,-8haxm2802,r,hdc2806,,2810,4,2810,8v,5,-4,9,-8,9hal2802,17hdc2797,17,2793,13,2793,8v,-4,4,-8,9,-8haxm2835,r,hdc2839,,2843,4,2843,8v,5,-4,9,-8,9hal2835,17hdc2830,17,2827,13,2827,8v,-4,3,-8,8,-8haxm2868,r,hdc2873,,2877,4,2877,8v,5,-4,9,-9,9hal2868,17hdc2864,17,2860,13,2860,8v,-4,4,-8,8,-8haxm2902,r,hdc2906,,2910,4,2910,8v,5,-4,9,-8,9hal2902,17hdc2897,17,2893,13,2893,8v,-4,4,-8,9,-8haxm2935,r,hdc2940,,2943,4,2943,8v,5,-3,9,-8,9hal2935,17hdc2930,17,2927,13,2927,8v,-4,3,-8,8,-8haxm2968,r,hdc2973,,2977,4,2977,8v,5,-4,9,-9,9hal2968,17hdc2964,17,2960,13,2960,8v,-4,4,-8,8,-8haxm3002,r,hdc3006,,3010,4,3010,8v,5,-4,9,-8,9hal3002,17hdc2997,17,2993,13,2993,8v,-4,4,-8,9,-8haxm3035,r,hdc3040,,3043,4,3043,8v,5,-3,9,-8,9hal3035,17hdc3030,17,3027,13,3027,8v,-4,3,-8,8,-8haxm3068,r,hdc3073,,3077,4,3077,8v,5,-4,9,-9,9hal3068,17hdc3064,17,3060,13,3060,8v,-4,4,-8,8,-8haxm3102,r,hdc3106,,3110,4,3110,8v,5,-4,9,-8,9hal3102,17hdc3097,17,3093,13,3093,8v,-4,4,-8,9,-8haxm3135,r,hdc3140,,3143,4,3143,8v,5,-3,9,-8,9hal3135,17hdc3130,17,3127,13,3127,8v,-4,3,-8,8,-8haxm3168,r,hdc3173,,3177,4,3177,8v,5,-4,9,-9,9hal3168,17hdc3164,17,3160,13,3160,8v,-4,4,-8,8,-8haxm3202,r,hdc3206,,3210,4,3210,8v,5,-4,9,-8,9hal3202,17hdc3197,17,3193,13,3193,8v,-4,4,-8,9,-8haxm3235,r,hdc3240,,3243,4,3243,8v,5,-3,9,-8,9hal3235,17hdc3230,17,3227,13,3227,8v,-4,3,-8,8,-8haxm3268,r,hdc3273,,3277,4,3277,8v,5,-4,9,-9,9hal3268,17hdc3264,17,3260,13,3260,8v,-4,4,-8,8,-8haxm3302,r,hdc3306,,3310,4,3310,8v,5,-4,9,-8,9hal3302,17hdc3297,17,3293,13,3293,8v,-4,4,-8,9,-8haxm3335,r,hdc3340,,3343,4,3343,8v,5,-3,9,-8,9hal3335,17hdc3331,17,3327,13,3327,8v,-4,4,-8,8,-8haxm3368,r,hdc3373,,3377,4,3377,8v,5,-4,9,-9,9hal3368,17hdc3364,17,3360,13,3360,8v,-4,4,-8,8,-8haxm3402,r,hdc3406,,3410,4,3410,8v,5,-4,9,-8,9hal3402,17hdc3397,17,3393,13,3393,8v,-4,4,-8,9,-8haxm3435,r,hdc3440,,3444,4,3444,8v,5,-4,9,-9,9hal3435,17hdc3431,17,3427,13,3427,8v,-4,4,-8,8,-8haxm3469,r,hdc3473,,3477,4,3477,8v,5,-4,9,-8,9hal3469,17hdc3464,17,3460,13,3460,8v,-4,4,-8,9,-8haxm3502,r,hdc3506,,3510,4,3510,8v,5,-4,9,-8,9hal3502,17hdc3497,17,3494,13,3494,8v,-4,3,-8,8,-8haxm3535,r,hdc3540,,3544,4,3544,8v,5,-4,9,-9,9hal3535,17hdc3531,17,3527,13,3527,8v,-4,4,-8,8,-8haxm3569,r,hdc3573,,3577,4,3577,8v,5,-4,9,-8,9hal3569,17hdc3564,17,3560,13,3560,8v,-4,4,-8,9,-8haxm3602,r,hdc3607,,3610,4,3610,8v,5,-3,9,-8,9hal3602,17hdc3597,17,3594,13,3594,8v,-4,3,-8,8,-8haxm3635,r,hdc3640,,3644,4,3644,8v,5,-4,9,-9,9hal3635,17hdc3631,17,3627,13,3627,8v,-4,4,-8,8,-8haxm3669,r,hdc3673,,3677,4,3677,8v,5,-4,9,-8,9hal3669,17hdc3664,17,3660,13,3660,8v,-4,4,-8,9,-8haxm3702,r,hdc3707,,3710,4,3710,8v,5,-3,9,-8,9hal3702,17hdc3697,17,3694,13,3694,8v,-4,3,-8,8,-8haxm3735,r,hdc3740,,3744,4,3744,8v,5,-4,9,-9,9hal3735,17hdc3731,17,3727,13,3727,8v,-4,4,-8,8,-8haxm3769,r,hdc3773,,3777,4,3777,8v,5,-4,9,-8,9hal3769,17hdc3764,17,3760,13,3760,8v,-4,4,-8,9,-8haxm3802,r,hdc3807,,3810,4,3810,8v,5,-3,9,-8,9hal3802,17hdc3797,17,3794,13,3794,8v,-4,3,-8,8,-8haxm3835,r,hdc3840,,3844,4,3844,8v,5,-4,9,-9,9hal3835,17hdc3831,17,3827,13,3827,8v,-4,4,-8,8,-8haxm3869,r,hdc3873,,3877,4,3877,8v,5,-4,9,-8,9hal3869,17hdc3864,17,3860,13,3860,8v,-4,4,-8,9,-8haxm3902,r,hdc3907,,3910,4,3910,8v,5,-3,9,-8,9hal3902,17hdc3897,17,3894,13,3894,8v,-4,3,-8,8,-8haxm3935,r,hdc3940,,3944,4,3944,8v,5,-4,9,-9,9hal3935,17hdc3931,17,3927,13,3927,8v,-4,4,-8,8,-8haxm3969,r,hdc3973,,3977,4,3977,8v,5,-4,9,-8,9hal3969,17hdc3964,17,3960,13,3960,8v,-4,4,-8,9,-8haxm4002,r,hdc4007,,4010,4,4010,8v,5,-3,9,-8,9hal4002,17hdc3998,17,3994,13,3994,8v,-4,4,-8,8,-8haxm4035,r,hdc4040,,4044,4,4044,8v,5,-4,9,-9,9hal4035,17hdc4031,17,4027,13,4027,8v,-4,4,-8,8,-8haxm4069,r,hdc4073,,4077,4,4077,8v,5,-4,9,-8,9hal4069,17hdc4064,17,4060,13,4060,8v,-4,4,-8,9,-8haxm4102,r,hdc4107,,4111,4,4111,8v,5,-4,9,-9,9hal4102,17hdc4098,17,4094,13,4094,8v,-4,4,-8,8,-8haxm4136,r,hdc4140,,4144,4,4144,8v,5,-4,9,-8,9hal4136,17hdc4131,17,4127,13,4127,8v,-4,4,-8,9,-8haxm4169,r,hdc4173,,4177,4,4177,8v,5,-4,9,-8,9hal4169,17hdc4164,17,4161,13,4161,8v,-4,3,-8,8,-8haxm4202,r,hdc4207,,4211,4,4211,8v,5,-4,9,-9,9hal4202,17hdc4198,17,4194,13,4194,8v,-4,4,-8,8,-8haxm4236,r,hdc4240,,4244,4,4244,8v,5,-4,9,-8,9hal4236,17hdc4231,17,4227,13,4227,8v,-4,4,-8,9,-8haxm4269,r,hdc4274,,4277,4,4277,8v,5,-3,9,-8,9hal4269,17hdc4264,17,4261,13,4261,8v,-4,3,-8,8,-8haxm4302,r,hdc4307,,4311,4,4311,8v,5,-4,9,-9,9hal4302,17hdc4298,17,4294,13,4294,8v,-4,4,-8,8,-8haxm4336,r,hdc4340,,4344,4,4344,8v,5,-4,9,-8,9hal4336,17hdc4331,17,4327,13,4327,8v,-4,4,-8,9,-8haxm4369,r,hdc4374,,4377,4,4377,8v,5,-3,9,-8,9hal4369,17hdc4364,17,4361,13,4361,8v,-4,3,-8,8,-8haxm4402,r,hdc4407,,4411,4,4411,8v,5,-4,9,-9,9hal4402,17hdc4398,17,4394,13,4394,8v,-4,4,-8,8,-8haxm4436,r,hdc4440,,4444,4,4444,8v,5,-4,9,-8,9hal4436,17hdc4431,17,4427,13,4427,8v,-4,4,-8,9,-8haxm4469,r,hdc4474,,4477,4,4477,8v,5,-3,9,-8,9hal4469,17hdc4464,17,4461,13,4461,8v,-4,3,-8,8,-8haxm4502,r,hdc4507,,4511,4,4511,8v,5,-4,9,-9,9hal4502,17hdc4498,17,4494,13,4494,8v,-4,4,-8,8,-8haxm4536,r,hdc4540,,4544,4,4544,8v,5,-4,9,-8,9hal4536,17hdc4531,17,4527,13,4527,8v,-4,4,-8,9,-8haxm4569,r,hdc4574,,4577,4,4577,8v,5,-3,9,-8,9hal4569,17hdc4564,17,4561,13,4561,8v,-4,3,-8,8,-8haxm4602,r,hdc4607,,4611,4,4611,8v,5,-4,9,-9,9hal4602,17hdc4598,17,4594,13,4594,8v,-4,4,-8,8,-8haxm4636,r,hdc4640,,4644,4,4644,8v,5,-4,9,-8,9hal4636,17hdc4631,17,4627,13,4627,8v,-4,4,-8,9,-8haxm4669,r,hdc4674,,4677,4,4677,8v,5,-3,9,-8,9hal4669,17hdc4665,17,4661,13,4661,8v,-4,4,-8,8,-8haxm4702,r,hdc4707,,4711,4,4711,8v,5,-4,9,-9,9hal4702,17hdc4698,17,4694,13,4694,8v,-4,4,-8,8,-8haxm4736,r,hdc4740,,4744,4,4744,8v,5,-4,9,-8,9hal4736,17hdc4731,17,4727,13,4727,8v,-4,4,-8,9,-8haxm4769,r,hdc4774,,4778,4,4778,8v,5,-4,9,-9,9hal4769,17hdc4765,17,4761,13,4761,8v,-4,4,-8,8,-8haxm4803,r,hdc4807,,4811,4,4811,8v,5,-4,9,-8,9hal4803,17hdc4798,17,4794,13,4794,8v,-4,4,-8,9,-8haxm4836,r,hdc4840,,4844,4,4844,8v,5,-4,9,-8,9hal4836,17hdc4831,17,4828,13,4828,8v,-4,3,-8,8,-8haxm4869,r,hdc4874,,4878,4,4878,8v,5,-4,9,-9,9hal4869,17hdc4865,17,4861,13,4861,8v,-4,4,-8,8,-8haxm4903,r,hdc4907,,4911,4,4911,8v,5,-4,9,-8,9hal4903,17hdc4898,17,4894,13,4894,8v,-4,4,-8,9,-8haxm4936,r,hdc4941,,4944,4,4944,8v,5,-3,9,-8,9hal4936,17hdc4931,17,4928,13,4928,8v,-4,3,-8,8,-8haxm4969,r,hdc4974,,4978,4,4978,8v,5,-4,9,-9,9hal4969,17hdc4965,17,4961,13,4961,8v,-4,4,-8,8,-8haxm5003,r,hdc5007,,5011,4,5011,8v,5,-4,9,-8,9hal5003,17hdc4998,17,4994,13,4994,8v,-4,4,-8,9,-8haxm5036,r,hdc5041,,5044,4,5044,8v,5,-3,9,-8,9hal5036,17hdc5031,17,5028,13,5028,8v,-4,3,-8,8,-8haxm5069,r,hdc5074,,5078,4,5078,8v,5,-4,9,-9,9hal5069,17hdc5065,17,5061,13,5061,8v,-4,4,-8,8,-8haxm5103,r,hdc5107,,5111,4,5111,8v,5,-4,9,-8,9hal5103,17hdc5098,17,5094,13,5094,8v,-4,4,-8,9,-8haxm5136,r,hdc5141,,5144,4,5144,8v,5,-3,9,-8,9hal5136,17hdc5131,17,5128,13,5128,8v,-4,3,-8,8,-8haxm5169,r,hdc5174,,5178,4,5178,8v,5,-4,9,-9,9hal5169,17hdc5165,17,5161,13,5161,8v,-4,4,-8,8,-8haxm5203,r,hdc5207,,5211,4,5211,8v,5,-4,9,-8,9hal5203,17hdc5198,17,5194,13,5194,8v,-4,4,-8,9,-8haxm5236,r,hdc5241,,5244,4,5244,8v,5,-3,9,-8,9hal5236,17hdc5231,17,5228,13,5228,8v,-4,3,-8,8,-8haxm5269,r,hdc5274,,5278,4,5278,8v,5,-4,9,-9,9hal5269,17hdc5265,17,5261,13,5261,8v,-4,4,-8,8,-8haxm5303,r,hdc5307,,5311,4,5311,8v,5,-4,9,-8,9hal5303,17hdc5298,17,5294,13,5294,8v,-4,4,-8,9,-8haxm5336,r,hdc5341,,5344,4,5344,8v,5,-3,9,-8,9hal5336,17hdc5332,17,5328,13,5328,8v,-4,4,-8,8,-8haxm5369,r1,hdc5374,,5378,4,5378,8v,5,-4,9,-8,9hal5369,17hdc5365,17,5361,13,5361,8v,-4,4,-8,8,-8haxm5403,r,hdc5407,,5411,4,5411,8v,5,-4,9,-8,9hal5403,17hdc5398,17,5395,13,5395,8v,-4,3,-8,8,-8haxm5436,r,hdc5441,,5445,4,5445,8v,5,-4,9,-9,9hal5436,17hdc5432,17,5428,13,5428,8v,-4,4,-8,8,-8haxm5470,r,hdc5474,,5478,4,5478,8v,5,-4,9,-8,9hal5470,17hdc5465,17,5461,13,5461,8v,-4,4,-8,9,-8haxm5503,r,hdc5508,,5511,4,5511,8v,5,-3,9,-8,9hal5503,17hdc5498,17,5495,13,5495,8v,-4,3,-8,8,-8haxm5536,r,hdc5541,,5545,4,5545,8v,5,-4,9,-9,9hal5536,17hdc5532,17,5528,13,5528,8v,-4,4,-8,8,-8haxm5570,r,hdc5574,,5578,4,5578,8v,5,-4,9,-8,9hal5570,17hdc5565,17,5561,13,5561,8v,-4,4,-8,9,-8haxm5603,r,hdc5608,,5611,4,5611,8v,5,-3,9,-8,9hal5603,17hdc5598,17,5595,13,5595,8v,-4,3,-8,8,-8haxm5636,r,hdc5641,,5645,4,5645,8v,5,-4,9,-9,9hal5636,17hdc5632,17,5628,13,5628,8v,-4,4,-8,8,-8haxm5670,r,hdc5674,,5678,4,5678,8v,5,-4,9,-8,9hal5670,17hdc5665,17,5661,13,5661,8v,-4,4,-8,9,-8haxm5703,r,hdc5708,,5711,4,5711,8v,5,-3,9,-8,9hal5703,17hdc5698,17,5695,13,5695,8v,-4,3,-8,8,-8haxm5736,r,hdc5741,,5745,4,5745,8v,5,-4,9,-9,9hal5736,17hdc5732,17,5728,13,5728,8v,-4,4,-8,8,-8haxm5770,r,hdc5774,,5778,4,5778,8v,5,-4,9,-8,9hal5770,17hdc5765,17,5761,13,5761,8v,-4,4,-8,9,-8haxm5803,r,hdc5808,,5811,4,5811,8v,5,-3,9,-8,9hal5803,17hdc5798,17,5795,13,5795,8v,-4,3,-8,8,-8haxm5836,r,hdc5841,,5845,4,5845,8v,5,-4,9,-9,9hal5836,17hdc5832,17,5828,13,5828,8v,-4,4,-8,8,-8haxm5870,r,hdc5874,,5878,4,5878,8v,5,-4,9,-8,9hal5870,17hdc5865,17,5861,13,5861,8v,-4,4,-8,9,-8haxm5903,r,hdc5908,,5911,4,5911,8v,5,-3,9,-8,9hal5903,17hdc5898,17,5895,13,5895,8v,-4,3,-8,8,-8haxm5936,r,hdc5941,,5945,4,5945,8v,5,-4,9,-9,9hal5936,17hdc5932,17,5928,13,5928,8v,-4,4,-8,8,-8haxm5970,r,hdc5974,,5978,4,5978,8v,5,-4,9,-8,9hal5970,17hdc5965,17,5961,13,5961,8v,-4,4,-8,9,-8haxm6003,r,hdc6008,,6011,4,6011,8v,5,-3,9,-8,9hal6003,17hdc5999,17,5995,13,5995,8v,-4,4,-8,8,-8haxm6037,r,hdc6041,,6045,4,6045,8v,5,-4,9,-8,9hal6037,17hdc6032,17,6028,13,6028,8v,-4,4,-8,9,-8haxm6070,r,hdc6074,,6078,4,6078,8v,5,-4,9,-8,9hal6070,17hdc6065,17,6062,13,6062,8v,-4,3,-8,8,-8haxm6103,r,hdc6108,,6112,4,6112,8v,5,-4,9,-9,9hal6103,17hdc6099,17,6095,13,6095,8v,-4,4,-8,8,-8haxm6137,r,hdc6141,,6145,4,6145,8v,5,-4,9,-8,9hal6137,17hdc6132,17,6128,13,6128,8v,-4,4,-8,9,-8haxm6170,r,hdc6175,,6178,4,6178,8v,5,-3,9,-8,9hal6170,17hdc6165,17,6162,13,6162,8v,-4,3,-8,8,-8haxm6203,r,hdc6208,,6212,4,6212,8v,5,-4,9,-9,9hal6203,17hdc6199,17,6195,13,6195,8v,-4,4,-8,8,-8haxm6237,r,hdc6241,,6245,4,6245,8v,5,-4,9,-8,9hal6237,17hdc6232,17,6228,13,6228,8v,-4,4,-8,9,-8haxm6270,r,hdc6275,,6278,4,6278,8v,5,-3,9,-8,9hal6270,17hdc6265,17,6262,13,6262,8v,-4,3,-8,8,-8haxm6303,r,hdc6308,,6312,4,6312,8v,5,-4,9,-9,9hal6303,17hdc6299,17,6295,13,6295,8v,-4,4,-8,8,-8haxm6337,r,hdc6341,,6345,4,6345,8v,5,-4,9,-8,9hal6337,17hdc6332,17,6328,13,6328,8v,-4,4,-8,9,-8haxm6370,r,hdc6375,,6378,4,6378,8v,5,-3,9,-8,9hal6370,17hdc6365,17,6362,13,6362,8v,-4,3,-8,8,-8haxm6403,r,hdc6408,,6412,4,6412,8v,5,-4,9,-9,9hal6403,17hdc6399,17,6395,13,6395,8v,-4,4,-8,8,-8haxm6437,r,hdc6441,,6445,4,6445,8v,5,-4,9,-8,9hal6437,17hdc6432,17,6428,13,6428,8v,-4,4,-8,9,-8haxm6470,r,hdc6475,,6478,4,6478,8v,5,-3,9,-8,9hal6470,17hdc6465,17,6462,13,6462,8v,-4,3,-8,8,-8haxm6503,r,hdc6508,,6512,4,6512,8v,5,-4,9,-9,9hal6503,17hdc6499,17,6495,13,6495,8v,-4,4,-8,8,-8haxm6537,r,hdc6541,,6545,4,6545,8v,5,-4,9,-8,9hal6537,17hdc6532,17,6528,13,6528,8v,-4,4,-8,9,-8haxm6570,r,hdc6575,,6578,4,6578,8v,5,-3,9,-8,9hal6570,17hdc6566,17,6562,13,6562,8v,-4,4,-8,8,-8haxm6603,r,hdc6608,,6612,4,6612,8v,5,-4,9,-9,9hal6603,17hdc6599,17,6595,13,6595,8v,-4,4,-8,8,-8haxm6637,r,hdc6641,,6645,4,6645,8v,5,-4,9,-8,9hal6637,17hdc6632,17,6628,13,6628,8v,-4,4,-8,9,-8haxm6670,r,hdc6675,,6679,4,6679,8v,5,-4,9,-9,9hal6670,17hdc6666,17,6662,13,6662,8v,-4,4,-8,8,-8haxm6704,r,hdc6708,,6712,4,6712,8v,5,-4,9,-8,9hal6704,17hdc6699,17,6695,13,6695,8v,-4,4,-8,9,-8haxm6737,r,hdc6741,,6745,4,6745,8v,5,-4,9,-8,9hal6737,17hdc6732,17,6729,13,6729,8v,-4,3,-8,8,-8haxm6770,r,hdc6775,,6779,4,6779,8v,5,-4,9,-9,9hal6770,17hdc6766,17,6762,13,6762,8v,-4,4,-8,8,-8haxm6804,r,hdc6808,,6812,4,6812,8v,5,-4,9,-8,9hal6804,17hdc6799,17,6795,13,6795,8v,-4,4,-8,9,-8haxm6837,r,hdc6842,,6845,4,6845,8v,5,-3,9,-8,9hal6837,17hdc6832,17,6829,13,6829,8v,-4,3,-8,8,-8haxm6870,r,hdc6875,,6879,4,6879,8v,5,-4,9,-9,9hal6870,17hdc6866,17,6862,13,6862,8v,-4,4,-8,8,-8haxm6904,r,hdc6908,,6912,4,6912,8v,5,-4,9,-8,9hal6904,17hdc6899,17,6895,13,6895,8v,-4,4,-8,9,-8haxm6937,r,hdc6942,,6945,4,6945,8v,5,-3,9,-8,9hal6937,17hdc6932,17,6929,13,6929,8v,-4,3,-8,8,-8haxm6970,r,hdc6975,,6979,4,6979,8v,5,-4,9,-9,9hal6970,17hdc6966,17,6962,13,6962,8v,-4,4,-8,8,-8haxm7004,r,hdc7008,,7012,4,7012,8v,5,-4,9,-8,9hal7004,17hdc6999,17,6995,13,6995,8v,-4,4,-8,9,-8haxm7037,r,hdc7042,,7045,4,7045,8v,5,-3,9,-8,9hal7037,17hdc7032,17,7029,13,7029,8v,-4,3,-8,8,-8haxm7070,r,hdc7075,,7079,4,7079,8v,5,-4,9,-9,9hal7070,17hdc7066,17,7062,13,7062,8v,-4,4,-8,8,-8haxm7104,r,hdc7108,,7112,4,7112,8v,5,-4,9,-8,9hal7104,17hdc7099,17,7095,13,7095,8v,-4,4,-8,9,-8haxm7137,r,hdc7142,,7145,4,7145,8v,5,-3,9,-8,9hal7137,17hdc7132,17,7129,13,7129,8v,-4,3,-8,8,-8haxm7170,r,hdc7175,,7179,4,7179,8v,5,-4,9,-9,9hal7170,17hdc7166,17,7162,13,7162,8v,-4,4,-8,8,-8haxm7204,r,hdc7208,,7212,4,7212,8v,5,-4,9,-8,9hal7204,17hdc7199,17,7195,13,7195,8v,-4,4,-8,9,-8haxm7237,r,hdc7242,,7245,4,7245,8v,5,-3,9,-8,9hal7237,17hdc7233,17,7229,13,7229,8v,-4,4,-8,8,-8haxm7270,r,hdc7275,,7279,4,7279,8v,5,-4,9,-9,9hal7270,17hdc7266,17,7262,13,7262,8v,-4,4,-8,8,-8haxm7304,r,hdc7308,,7312,4,7312,8v,5,-4,9,-8,9hal7304,17hdc7299,17,7296,13,7296,8v,-4,3,-8,8,-8haxm7337,r,hdc7342,,7346,4,7346,8v,5,-4,9,-9,9hal7337,17hdc7333,17,7329,13,7329,8v,-4,4,-8,8,-8haxm7371,r,hdc7375,,7379,4,7379,8v,5,-4,9,-8,9hal7371,17hdc7366,17,7362,13,7362,8v,-4,4,-8,9,-8haxm7404,r,hdc7409,,7412,4,7412,8v,5,-3,9,-8,9hal7404,17hdc7399,17,7396,13,7396,8v,-4,3,-8,8,-8haxm7437,r,hdc7442,,7446,4,7446,8v,5,-4,9,-9,9hal7437,17hdc7433,17,7429,13,7429,8v,-4,4,-8,8,-8haxm7471,r,hdc7475,,7479,4,7479,8v,5,-4,9,-8,9hal7471,17hdc7466,17,7462,13,7462,8v,-4,4,-8,9,-8haxm7504,r,hdc7509,,7512,4,7512,8v,5,-3,9,-8,9hal7504,17hdc7499,17,7496,13,7496,8v,-4,3,-8,8,-8haxm7537,r,hdc7542,,7546,4,7546,8v,5,-4,9,-9,9hal7537,17hdc7533,17,7529,13,7529,8v,-4,4,-8,8,-8haxm7571,r,hdc7575,,7579,4,7579,8v,5,-4,9,-8,9hal7571,17hdc7566,17,7562,13,7562,8v,-4,4,-8,9,-8haxm7604,r,hdc7609,,7612,4,7612,8v,5,-3,9,-8,9hal7604,17hdc7599,17,7596,13,7596,8v,-4,3,-8,8,-8haxm7637,r,hdc7642,,7646,4,7646,8v,5,-4,9,-9,9hal7637,17hdc7633,17,7629,13,7629,8v,-4,4,-8,8,-8haxm7671,r,hdc7675,,7679,4,7679,8v,5,-4,9,-8,9hal7671,17hdc7666,17,7662,13,7662,8v,-4,4,-8,9,-8haxm7704,r,hdc7709,,7712,4,7712,8v,5,-3,9,-8,9hal7704,17hdc7699,17,7696,13,7696,8v,-4,3,-8,8,-8haxm7737,r,hdc7742,,7746,4,7746,8v,5,-4,9,-9,9hal7737,17hdc7733,17,7729,13,7729,8v,-4,4,-8,8,-8haxm7771,r,hdc7775,,7779,4,7779,8v,5,-4,9,-8,9hal7771,17hdc7766,17,7762,13,7762,8v,-4,4,-8,9,-8haxm7804,r,hdc7809,,7812,4,7812,8v,5,-3,9,-8,9hal7804,17hdc7800,17,7796,13,7796,8v,-4,4,-8,8,-8haxm7837,r,hdc7842,,7846,4,7846,8v,5,-4,9,-9,9hal7837,17hdc7833,17,7829,13,7829,8v,-4,4,-8,8,-8haxm7871,r,hdc7875,,7879,4,7879,8v,5,-4,9,-8,9hal7871,17hdc7866,17,7862,13,7862,8v,-4,4,-8,9,-8haxm7904,r,hdc7909,,7913,4,7913,8v,5,-4,9,-9,9hal7904,17hdc7900,17,7896,13,7896,8v,-4,4,-8,8,-8haxm7938,r,hdc7942,,7946,4,7946,8v,5,-4,9,-8,9hal7938,17hdc7933,17,7929,13,7929,8v,-4,4,-8,9,-8haxm7971,r,hdc7975,,7979,4,7979,8v,5,-4,9,-8,9hal7971,17hdc7966,17,7963,13,7963,8v,-4,3,-8,8,-8haxm8004,r,hdc8009,,8013,4,8013,8v,5,-4,9,-9,9hal8004,17hdc8000,17,7996,13,7996,8v,-4,4,-8,8,-8haxm8038,r,hdc8042,,8046,4,8046,8v,5,-4,9,-8,9hal8038,17hdc8033,17,8029,13,8029,8v,-4,4,-8,9,-8haxm8071,r,hdc8076,,8079,4,8079,8v,5,-3,9,-8,9hal8071,17hdc8066,17,8063,13,8063,8v,-4,3,-8,8,-8haxm8104,r,hdc8109,,8113,4,8113,8v,5,-4,9,-9,9hal8104,17hdc8100,17,8096,13,8096,8v,-4,4,-8,8,-8haxm8138,r,hdc8142,,8146,4,8146,8v,5,-4,9,-8,9hal8138,17hdc8133,17,8129,13,8129,8v,-4,4,-8,9,-8haxm8171,r,hdc8176,,8179,4,8179,8v,5,-3,9,-8,9hal8171,17hdc8166,17,8163,13,8163,8v,-4,3,-8,8,-8haxm8204,r,hdc8209,,8213,4,8213,8v,5,-4,9,-9,9hal8204,17hdc8200,17,8196,13,8196,8v,-4,4,-8,8,-8haxm8238,r,hdc8242,,8246,4,8246,8v,5,-4,9,-8,9hal8238,17hdc8233,17,8229,13,8229,8v,-4,4,-8,9,-8haxm8271,r,hdc8276,,8279,4,8279,8v,5,-3,9,-8,9hal8271,17hdc8266,17,8263,13,8263,8v,-4,3,-8,8,-8haxm8304,r,hdc8309,,8313,4,8313,8v,5,-4,9,-9,9hal8304,17hdc8300,17,8296,13,8296,8v,-4,4,-8,8,-8haxm8338,r,hdc8342,,8346,4,8346,8v,5,-4,9,-8,9hal8338,17hdc8333,17,8329,13,8329,8v,-4,4,-8,9,-8haxm8371,r,hdc8376,,8379,4,8379,8v,5,-3,9,-8,9hal8371,17hdc8366,17,8363,13,8363,8v,-4,3,-8,8,-8haxm8404,r,hdc8409,,8413,4,8413,8v,5,-4,9,-9,9hal8404,17hdc8400,17,8396,13,8396,8v,-4,4,-8,8,-8haxm8438,r,hdc8442,,8446,4,8446,8v,5,-4,9,-8,9hal8438,17hdc8433,17,8429,13,8429,8v,-4,4,-8,9,-8haxm8471,r,hdc8476,,8479,4,8479,8v,5,-3,9,-8,9hal8471,17hdc8467,17,8463,13,8463,8v,-4,4,-8,8,-8haxm8504,r1,hdc8509,,8513,4,8513,8v,5,-4,9,-8,9hal8504,17hdc8500,17,8496,13,8496,8v,-4,4,-8,8,-8haxm8538,r,hdc8542,,8546,4,8546,8v,5,-4,9,-8,9hal8538,17hdc8533,17,8530,13,8530,8v,-4,3,-8,8,-8haxm8571,r,hdc8576,,8580,4,8580,8v,5,-4,9,-9,9hal8571,17hdc8567,17,8563,13,8563,8v,-4,4,-8,8,-8haxm8605,r,hdc8609,,8613,4,8613,8v,5,-4,9,-8,9hal8605,17hdc8600,17,8596,13,8596,8v,-4,4,-8,9,-8haxm8638,r,hdc8643,,8646,4,8646,8v,5,-3,9,-8,9hal8638,17hdc8633,17,8630,13,8630,8v,-4,3,-8,8,-8haxm8671,r,hdc8676,,8680,4,8680,8v,5,-4,9,-9,9hal8671,17hdc8667,17,8663,13,8663,8v,-4,4,-8,8,-8haxm8705,r,hdc8709,,8713,4,8713,8v,5,-4,9,-8,9hal8705,17hdc8700,17,8696,13,8696,8v,-4,4,-8,9,-8haxm8738,r,hdc8743,,8746,4,8746,8v,5,-3,9,-8,9hal8738,17hdc8733,17,8730,13,8730,8v,-4,3,-8,8,-8haxm8771,r,hdc8776,,8780,4,8780,8v,5,-4,9,-9,9hal8771,17hdc8767,17,8763,13,8763,8v,-4,4,-8,8,-8haxm8805,r,hdc8809,,8813,4,8813,8v,5,-4,9,-8,9hal8805,17hdc8800,17,8796,13,8796,8v,-4,4,-8,9,-8haxe" fillcolor="black" strokeweight="6e-5mm">
              <v:stroke joinstyle="bevel"/>
              <v:path arrowok="t"/>
              <o:lock v:ext="edit" verticies="t"/>
            </v:shape>
            <v:line id="_x0000_s2250" style="position:absolute;flip:x" from="3442,10491" to="5517,10492" strokeweight="39e-5mm">
              <v:stroke joinstyle="miter"/>
            </v:line>
            <v:shape id="_x0000_s2251" style="position:absolute;left:4478;top:11009;width:3;height:598" coordsize="16,4336" path="m16,r,hdc16,5,13,8,8,8,4,8,,5,,hal,,16,xm16,33r,hdc16,38,13,42,8,42,4,42,,38,,33hal,33hdc,29,4,25,8,25v5,,8,4,8,8haxm16,67r,hdc16,71,13,75,8,75,4,75,,71,,67hal,67hdc,62,4,58,8,58v5,,8,4,8,9haxm16,100r,hdc16,105,13,108,8,108,4,108,,105,,100hal,100hdc,96,4,92,8,92v5,,8,4,8,8haxm16,133r,hdc16,138,13,142,8,142,4,142,,138,,133hal,133hdc,129,4,125,8,125v5,,8,4,8,8haxm16,167r,hdc16,171,13,175,8,175,4,175,,171,,167hal,167hdc,162,4,158,8,158v5,,8,4,8,9haxm16,200r,hdc16,205,13,209,8,209,4,209,,205,,200hal,200hdc,196,4,192,8,192v5,,8,4,8,8haxm16,234r,hdc16,238,13,242,8,242,4,242,,238,,234hal,234hdc,229,4,225,8,225v5,,8,4,8,9haxm16,267r,hdc16,271,13,275,8,275,4,275,,271,,267hal,267hdc,262,4,259,8,259v5,,8,3,8,8haxm16,300r,hdc16,305,13,309,8,309,4,309,,305,,300hal,300hdc,296,4,292,8,292v5,,8,4,8,8haxm16,334r,hdc16,338,13,342,8,342,4,342,,338,,334hal,334hdc,329,4,325,8,325v5,,8,4,8,9haxm16,367r,hdc16,372,13,375,8,375,4,375,,372,,367hal,367hdc,362,4,359,8,359v5,,8,3,8,8haxm16,400r,hdc16,405,13,409,8,409,4,409,,405,,400hal,400hdc,396,4,392,8,392v5,,8,4,8,8haxm16,434r,hdc16,438,13,442,8,442,4,442,,438,,434hal,434hdc,429,4,425,8,425v5,,8,4,8,9haxm16,467r,hdc16,472,13,475,8,475,4,475,,472,,467hal,467hdc,462,4,459,8,459v5,,8,3,8,8haxm16,500r,hdc16,505,13,509,8,509,4,509,,505,,500hal,500hdc,496,4,492,8,492v5,,8,4,8,8haxm16,534r,hdc16,538,13,542,8,542,4,542,,538,,534hal,534hdc,529,4,525,8,525v5,,8,4,8,9haxm16,567r,hdc16,572,13,575,8,575,4,575,,572,,567hal,567hdc,562,4,559,8,559v5,,8,3,8,8haxm16,600r,hdc16,605,13,609,8,609,4,609,,605,,600hal,600hdc,596,4,592,8,592v5,,8,4,8,8haxm16,634r,hdc16,638,13,642,8,642,4,642,,638,,634hal,634hdc,629,4,625,8,625v5,,8,4,8,9haxm16,667r,hdc16,672,13,675,8,675,4,675,,672,,667hal,667hdc,662,4,659,8,659v5,,8,3,8,8haxm16,700r,hdc16,705,13,709,8,709,4,709,,705,,700hal,700hdc,696,4,692,8,692v5,,8,4,8,8haxm16,734r,hdc16,738,13,742,8,742,4,742,,738,,734hal,734hdc,729,4,725,8,725v5,,8,4,8,9haxm16,767r,hdc16,772,13,775,8,775,4,775,,772,,767hal,767hdc,762,4,759,8,759v5,,8,3,8,8haxm16,800r,hdc16,805,13,809,8,809,4,809,,805,,800hal,800hdc,796,4,792,8,792v5,,8,4,8,8haxm16,834r,hdc16,838,13,842,8,842,4,842,,838,,834hal,834hdc,829,4,825,8,825v5,,8,4,8,9haxm16,867r,hdc16,872,13,875,8,875,4,875,,872,,867hal,867hdc,863,4,859,8,859v5,,8,4,8,8haxm16,900r,1hdc16,905,13,909,8,909,4,909,,905,,901hal,900hdc,896,4,892,8,892v5,,8,4,8,8haxm16,934r,hdc16,938,13,942,8,942,4,942,,938,,934hal,934hdc,929,4,926,8,926v5,,8,3,8,8haxm16,967r,hdc16,972,13,976,8,976,4,976,,972,,967hal,967hdc,963,4,959,8,959v5,,8,4,8,8haxm16,1001r,hdc16,1005,13,1009,8,1009v-4,,-8,-4,-8,-8hal,1001hdc,996,4,992,8,992v5,,8,4,8,9haxm16,1034r,hdc16,1039,13,1042,8,1042v-4,,-8,-3,-8,-8hal,1034hdc,1029,4,1026,8,1026v5,,8,3,8,8haxm16,1067r,hdc16,1072,13,1076,8,1076v-4,,-8,-4,-8,-9hal,1067hdc,1063,4,1059,8,1059v5,,8,4,8,8haxm16,1101r,hdc16,1105,13,1109,8,1109v-4,,-8,-4,-8,-8hal,1101hdc,1096,4,1092,8,1092v5,,8,4,8,9haxm16,1134r,hdc16,1139,13,1142,8,1142v-4,,-8,-3,-8,-8hal,1134hdc,1129,4,1126,8,1126v5,,8,3,8,8haxm16,1167r,hdc16,1172,13,1176,8,1176v-4,,-8,-4,-8,-9hal,1167hdc,1163,4,1159,8,1159v5,,8,4,8,8haxm16,1201r,hdc16,1205,13,1209,8,1209v-4,,-8,-4,-8,-8hal,1201hdc,1196,4,1192,8,1192v5,,8,4,8,9haxm16,1234r,hdc16,1239,13,1242,8,1242v-4,,-8,-3,-8,-8hal,1234hdc,1229,4,1226,8,1226v5,,8,3,8,8haxm16,1267r,hdc16,1272,13,1276,8,1276v-4,,-8,-4,-8,-9hal,1267hdc,1263,4,1259,8,1259v5,,8,4,8,8haxm16,1301r,hdc16,1305,13,1309,8,1309v-4,,-8,-4,-8,-8hal,1301hdc,1296,4,1292,8,1292v5,,8,4,8,9haxm16,1334r,hdc16,1339,13,1342,8,1342v-4,,-8,-3,-8,-8hal,1334hdc,1329,4,1326,8,1326v5,,8,3,8,8haxm16,1367r,hdc16,1372,13,1376,8,1376v-4,,-8,-4,-8,-9hal,1367hdc,1363,4,1359,8,1359v5,,8,4,8,8haxm16,1401r,hdc16,1405,13,1409,8,1409v-4,,-8,-4,-8,-8hal,1401hdc,1396,4,1392,8,1392v5,,8,4,8,9haxm16,1434r,hdc16,1439,13,1442,8,1442v-4,,-8,-3,-8,-8hal,1434hdc,1429,4,1426,8,1426v5,,8,3,8,8haxm16,1467r,hdc16,1472,13,1476,8,1476v-4,,-8,-4,-8,-9hal,1467hdc,1463,4,1459,8,1459v5,,8,4,8,8haxm16,1501r,hdc16,1505,13,1509,8,1509v-4,,-8,-4,-8,-8hal,1501hdc,1496,4,1492,8,1492v5,,8,4,8,9haxm16,1534r,hdc16,1539,13,1543,8,1543v-4,,-8,-4,-8,-9hal,1534hdc,1530,4,1526,8,1526v5,,8,4,8,8haxm16,1568r,hdc16,1572,13,1576,8,1576v-4,,-8,-4,-8,-8hal,1568hdc,1563,4,1559,8,1559v5,,8,4,8,9haxm16,1601r,hdc16,1605,13,1609,8,1609v-4,,-8,-4,-8,-8hal,1601hdc,1596,4,1593,8,1593v5,,8,3,8,8haxm16,1634r,hdc16,1639,13,1643,8,1643v-4,,-8,-4,-8,-9hal,1634hdc,1630,4,1626,8,1626v5,,8,4,8,8haxm16,1668r,hdc16,1672,13,1676,8,1676v-4,,-8,-4,-8,-8hal,1668hdc,1663,4,1659,8,1659v5,,8,4,8,9haxm16,1701r,hdc16,1706,13,1709,8,1709v-4,,-8,-3,-8,-8hal,1701hdc,1696,4,1693,8,1693v5,,8,3,8,8haxm16,1734r,hdc16,1739,13,1743,8,1743v-4,,-8,-4,-8,-9hal,1734hdc,1730,4,1726,8,1726v5,,8,4,8,8haxm16,1768r,hdc16,1772,13,1776,8,1776v-4,,-8,-4,-8,-8hal,1768hdc,1763,4,1759,8,1759v5,,8,4,8,9haxm16,1801r,hdc16,1806,13,1809,8,1809v-4,,-8,-3,-8,-8hal,1801hdc,1796,4,1793,8,1793v5,,8,3,8,8haxm16,1834r,hdc16,1839,13,1843,8,1843v-4,,-8,-4,-8,-9hal,1834hdc,1830,4,1826,8,1826v5,,8,4,8,8haxm16,1868r,hdc16,1872,13,1876,8,1876v-4,,-8,-4,-8,-8hal,1868hdc,1863,4,1859,8,1859v5,,8,4,8,9haxm16,1901r,hdc16,1906,13,1909,8,1909v-4,,-8,-3,-8,-8hal,1901hdc,1896,4,1893,8,1893v5,,8,3,8,8haxm16,1934r,hdc16,1939,13,1943,8,1943v-4,,-8,-4,-8,-9hal,1934hdc,1930,4,1926,8,1926v5,,8,4,8,8haxm16,1968r,hdc16,1972,13,1976,8,1976v-4,,-8,-4,-8,-8hal,1968hdc,1963,4,1959,8,1959v5,,8,4,8,9haxm16,2001r,hdc16,2006,13,2009,8,2009v-4,,-8,-3,-8,-8hal,2001hdc,1996,4,1993,8,1993v5,,8,3,8,8haxm16,2034r,hdc16,2039,13,2043,8,2043v-4,,-8,-4,-8,-9hal,2034hdc,2030,4,2026,8,2026v5,,8,4,8,8haxm16,2068r,hdc16,2072,13,2076,8,2076v-4,,-8,-4,-8,-8hal,2068hdc,2063,4,2059,8,2059v5,,8,4,8,9haxm16,2101r,hdc16,2106,13,2109,8,2109v-4,,-8,-3,-8,-8hal,2101hdc,2096,4,2093,8,2093v5,,8,3,8,8haxm16,2134r,hdc16,2139,13,2143,8,2143v-4,,-8,-4,-8,-9hal,2134hdc,2130,4,2126,8,2126v5,,8,4,8,8haxm16,2168r,hdc16,2172,13,2176,8,2176v-4,,-8,-4,-8,-8hal,2168hdc,2163,4,2159,8,2159v5,,8,4,8,9haxm16,2201r,hdc16,2206,13,2210,8,2210v-4,,-8,-4,-8,-9hal,2201hdc,2197,4,2193,8,2193v5,,8,4,8,8haxm16,2235r,hdc16,2239,13,2243,8,2243v-4,,-8,-4,-8,-8hal,2235hdc,2230,4,2226,8,2226v5,,8,4,8,9haxm16,2268r,hdc16,2272,13,2276,8,2276v-4,,-8,-4,-8,-8hal,2268hdc,2263,4,2260,8,2260v5,,8,3,8,8haxm16,2301r,hdc16,2306,13,2310,8,2310v-4,,-8,-4,-8,-9hal,2301hdc,2297,4,2293,8,2293v5,,8,4,8,8haxm16,2335r,hdc16,2339,13,2343,8,2343v-4,,-8,-4,-8,-8hal,2335hdc,2330,4,2326,8,2326v5,,8,4,8,9haxm16,2368r,hdc16,2373,13,2376,8,2376v-4,,-8,-3,-8,-8hal,2368hdc,2363,4,2360,8,2360v5,,8,3,8,8haxm16,2401r,hdc16,2406,13,2410,8,2410v-4,,-8,-4,-8,-9hal,2401hdc,2397,4,2393,8,2393v5,,8,4,8,8haxm16,2435r,hdc16,2439,13,2443,8,2443v-4,,-8,-4,-8,-8hal,2435hdc,2430,4,2426,8,2426v5,,8,4,8,9haxm16,2468r,hdc16,2473,13,2476,8,2476v-4,,-8,-3,-8,-8hal,2468hdc,2463,4,2460,8,2460v5,,8,3,8,8haxm16,2501r,hdc16,2506,13,2510,8,2510v-4,,-8,-4,-8,-9hal,2501hdc,2497,4,2493,8,2493v5,,8,4,8,8haxm16,2535r,hdc16,2539,13,2543,8,2543v-4,,-8,-4,-8,-8hal,2535hdc,2530,4,2526,8,2526v5,,8,4,8,9haxm16,2568r,hdc16,2573,13,2576,8,2576v-4,,-8,-3,-8,-8hal,2568hdc,2563,4,2560,8,2560v5,,8,3,8,8haxm16,2601r,hdc16,2606,13,2610,8,2610v-4,,-8,-4,-8,-9hal,2601hdc,2597,4,2593,8,2593v5,,8,4,8,8haxm16,2635r,hdc16,2639,13,2643,8,2643v-4,,-8,-4,-8,-8hal,2635hdc,2630,4,2626,8,2626v5,,8,4,8,9haxm16,2668r,hdc16,2673,13,2676,8,2676v-4,,-8,-3,-8,-8hal,2668hdc,2663,4,2660,8,2660v5,,8,3,8,8haxm16,2701r,hdc16,2706,13,2710,8,2710v-4,,-8,-4,-8,-9hal,2701hdc,2697,4,2693,8,2693v5,,8,4,8,8haxm16,2735r,hdc16,2739,13,2743,8,2743v-4,,-8,-4,-8,-8hal,2735hdc,2730,4,2726,8,2726v5,,8,4,8,9haxm16,2768r,hdc16,2773,13,2776,8,2776v-4,,-8,-3,-8,-8hal,2768hdc,2764,4,2760,8,2760v5,,8,4,8,8haxm16,2801r,hdc16,2806,13,2810,8,2810v-4,,-8,-4,-8,-9hal,2801hdc,2797,4,2793,8,2793v5,,8,4,8,8haxm16,2835r,hdc16,2839,13,2843,8,2843v-4,,-8,-4,-8,-8hal,2835hdc,2830,4,2826,8,2826v5,,8,4,8,9haxm16,2868r,hdc16,2873,13,2877,8,2877v-4,,-8,-4,-8,-9hal,2868hdc,2864,4,2860,8,2860v5,,8,4,8,8haxm16,2902r,hdc16,2906,13,2910,8,2910v-4,,-8,-4,-8,-8hal,2902hdc,2897,4,2893,8,2893v5,,8,4,8,9haxm16,2935r,hdc16,2939,13,2943,8,2943v-4,,-8,-4,-8,-8hal,2935hdc,2930,4,2927,8,2927v5,,8,3,8,8haxm16,2968r,hdc16,2973,13,2977,8,2977v-4,,-8,-4,-8,-9hal,2968hdc,2964,4,2960,8,2960v5,,8,4,8,8haxm16,3002r,hdc16,3006,13,3010,8,3010v-4,,-8,-4,-8,-8hal,3002hdc,2997,4,2993,8,2993v5,,8,4,8,9haxm16,3035r,hdc16,3040,13,3043,8,3043v-4,,-8,-3,-8,-8hal,3035hdc,3030,4,3027,8,3027v5,,8,3,8,8haxm16,3068r,hdc16,3073,13,3077,8,3077v-4,,-8,-4,-8,-9hal,3068hdc,3064,4,3060,8,3060v5,,8,4,8,8haxm16,3102r,hdc16,3106,13,3110,8,3110v-4,,-8,-4,-8,-8hal,3102hdc,3097,4,3093,8,3093v5,,8,4,8,9haxm16,3135r,hdc16,3140,13,3143,8,3143v-4,,-8,-3,-8,-8hal,3135hdc,3130,4,3127,8,3127v5,,8,3,8,8haxm16,3168r,hdc16,3173,13,3177,8,3177v-4,,-8,-4,-8,-9hal,3168hdc,3164,4,3160,8,3160v5,,8,4,8,8haxm16,3202r,hdc16,3206,13,3210,8,3210v-4,,-8,-4,-8,-8hal,3202hdc,3197,4,3193,8,3193v5,,8,4,8,9haxm16,3235r,hdc16,3240,13,3243,8,3243v-4,,-8,-3,-8,-8hal,3235hdc,3230,4,3227,8,3227v5,,8,3,8,8haxm16,3268r,hdc16,3273,13,3277,8,3277v-4,,-8,-4,-8,-9hal,3268hdc,3264,4,3260,8,3260v5,,8,4,8,8haxm16,3302r,hdc16,3306,13,3310,8,3310v-4,,-8,-4,-8,-8hal,3302hdc,3297,4,3293,8,3293v5,,8,4,8,9haxm16,3335r,hdc16,3340,13,3343,8,3343v-4,,-8,-3,-8,-8hal,3335hdc,3330,4,3327,8,3327v5,,8,3,8,8haxm16,3368r,hdc16,3373,13,3377,8,3377v-4,,-8,-4,-8,-9hal,3368hdc,3364,4,3360,8,3360v5,,8,4,8,8haxm16,3402r,hdc16,3406,13,3410,8,3410v-4,,-8,-4,-8,-8hal,3402hdc,3397,4,3393,8,3393v5,,8,4,8,9haxm16,3435r,hdc16,3440,13,3443,8,3443v-4,,-8,-3,-8,-8hal,3435hdc,3431,4,3427,8,3427v5,,8,4,8,8haxm16,3468r,hdc16,3473,13,3477,8,3477v-4,,-8,-4,-8,-9hal,3468hdc,3464,4,3460,8,3460v5,,8,4,8,8haxm16,3502r,hdc16,3506,13,3510,8,3510v-4,,-8,-4,-8,-8hal,3502hdc,3497,4,3493,8,3493v5,,8,4,8,9haxm16,3535r,hdc16,3540,13,3544,8,3544v-4,,-8,-4,-8,-9hal,3535hdc,3531,4,3527,8,3527v5,,8,4,8,8haxm16,3569r,hdc16,3573,13,3577,8,3577v-4,,-8,-4,-8,-8hal,3569hdc,3564,4,3560,8,3560v5,,8,4,8,9haxm16,3602r,hdc16,3606,13,3610,8,3610v-4,,-8,-4,-8,-8hal,3602hdc,3597,4,3594,8,3594v5,,8,3,8,8haxm16,3635r,hdc16,3640,13,3644,8,3644v-4,,-8,-4,-8,-9hal,3635hdc,3631,4,3627,8,3627v5,,8,4,8,8haxm16,3669r,hdc16,3673,13,3677,8,3677v-4,,-8,-4,-8,-8hal,3669hdc,3664,4,3660,8,3660v5,,8,4,8,9haxm16,3702r,hdc16,3707,13,3710,8,3710v-4,,-8,-3,-8,-8hal,3702hdc,3697,4,3694,8,3694v5,,8,3,8,8haxm16,3735r,hdc16,3740,13,3744,8,3744v-4,,-8,-4,-8,-9hal,3735hdc,3731,4,3727,8,3727v5,,8,4,8,8haxm16,3769r,hdc16,3773,13,3777,8,3777v-4,,-8,-4,-8,-8hal,3769hdc,3764,4,3760,8,3760v5,,8,4,8,9haxm16,3802r,hdc16,3807,13,3810,8,3810v-4,,-8,-3,-8,-8hal,3802hdc,3797,4,3794,8,3794v5,,8,3,8,8haxm16,3835r,hdc16,3840,13,3844,8,3844v-4,,-8,-4,-8,-9hal,3835hdc,3831,4,3827,8,3827v5,,8,4,8,8haxm16,3869r,hdc16,3873,13,3877,8,3877v-4,,-8,-4,-8,-8hal,3869hdc,3864,4,3860,8,3860v5,,8,4,8,9haxm16,3902r,hdc16,3907,13,3910,8,3910v-4,,-8,-3,-8,-8hal,3902hdc,3897,4,3894,8,3894v5,,8,3,8,8haxm16,3935r,hdc16,3940,13,3944,8,3944v-4,,-8,-4,-8,-9hal,3935hdc,3931,4,3927,8,3927v5,,8,4,8,8haxm16,3969r,hdc16,3973,13,3977,8,3977v-4,,-8,-4,-8,-8hal,3969hdc,3964,4,3960,8,3960v5,,8,4,8,9haxm16,4002r,hdc16,4007,13,4010,8,4010v-4,,-8,-3,-8,-8hal,4002hdc,3997,4,3994,8,3994v5,,8,3,8,8haxm16,4035r,hdc16,4040,13,4044,8,4044v-4,,-8,-4,-8,-9hal,4035hdc,4031,4,4027,8,4027v5,,8,4,8,8haxm16,4069r,hdc16,4073,13,4077,8,4077v-4,,-8,-4,-8,-8hal,4069hdc,4064,4,4060,8,4060v5,,8,4,8,9haxm16,4102r,hdc16,4107,13,4110,8,4110v-4,,-8,-3,-8,-8hal,4102hdc,4098,4,4094,8,4094v5,,8,4,8,8haxm16,4135r,hdc16,4140,13,4144,8,4144v-4,,-8,-4,-8,-9hal,4135hdc,4131,4,4127,8,4127v5,,8,4,8,8haxm16,4169r,hdc16,4173,13,4177,8,4177v-4,,-8,-4,-8,-8hal,4169hdc,4164,4,4160,8,4160v5,,8,4,8,9haxm16,4202r,hdc16,4207,13,4211,8,4211v-4,,-8,-4,-8,-9hal,4202hdc,4198,4,4194,8,4194v5,,8,4,8,8haxm16,4236r,hdc16,4240,13,4244,8,4244v-4,,-8,-4,-8,-8hal,4236hdc,4231,4,4227,8,4227v5,,8,4,8,9haxm16,4269r,hdc16,4274,13,4277,8,4277v-4,,-8,-3,-8,-8hal,4269hdc,4264,4,4261,8,4261v5,,8,3,8,8haxm16,4302r,hdc16,4307,13,4311,8,4311v-4,,-8,-4,-8,-9hal,4302hdc,4298,4,4294,8,4294v5,,8,4,8,8haxm16,4336r,l,4336r,hdc,4331,4,4327,8,4327v5,,8,4,8,9haxe" fillcolor="black" strokeweight="6e-5mm">
              <v:stroke joinstyle="bevel"/>
              <v:path arrowok="t"/>
              <o:lock v:ext="edit" verticies="t"/>
            </v:shape>
            <v:shape id="_x0000_s2252" style="position:absolute;left:3442;top:11605;width:315;height:5" coordsize="2284,33" path="m,l,hdc9,,16,7,16,16,16,25,9,33,,33hal,33,,xm66,r,hdc76,,83,7,83,16v,9,-7,17,-17,17hal66,33hdc57,33,50,25,50,16,50,7,57,,66,haxm133,r,hdc142,,150,7,150,16v,9,-8,17,-17,17hal133,33hdc124,33,116,25,116,16,116,7,124,,133,haxm200,r,hdc209,,216,7,216,16v,9,-7,17,-16,17hal200,33hdc191,33,183,25,183,16,183,7,191,,200,haxm266,r,hdc276,,283,7,283,16v,9,-7,17,-17,17hal266,33hdc257,33,250,25,250,16,250,7,257,,266,haxm333,r,hdc342,,350,7,350,16v,9,-8,17,-17,17hal333,33hdc324,33,316,25,316,16,316,7,324,,333,haxm400,r,hdc409,,417,7,417,16v,9,-8,17,-17,17hal400,33hdc391,33,383,25,383,16,383,7,391,,400,haxm467,r,hdc476,,483,7,483,16v,9,-7,17,-16,17hal467,33hdc457,33,450,25,450,16,450,7,457,,467,haxm533,r,hdc542,,550,7,550,16v,9,-8,17,-17,17hal533,33hdc524,33,517,25,517,16,517,7,524,,533,haxm600,r,hdc609,,617,7,617,16v,9,-8,17,-17,17hal600,33hdc591,33,583,25,583,16,583,7,591,,600,haxm667,r,hdc676,,683,7,683,16v,9,-7,17,-16,17hal667,33hdc657,33,650,25,650,16,650,7,657,,667,haxm733,r,hdc743,,750,7,750,16v,9,-7,17,-17,17hal733,33hdc724,33,717,25,717,16,717,7,724,,733,haxm800,r,hdc809,,817,7,817,16v,9,-8,17,-17,17hal800,33hdc791,33,783,25,783,16,783,7,791,,800,haxm867,r,hdc876,,883,7,883,16v,9,-7,17,-16,17hal867,33hdc858,33,850,25,850,16,850,7,858,,867,haxm933,r,hdc943,,950,7,950,16v,9,-7,17,-17,17hal933,33hdc924,33,917,25,917,16,917,7,924,,933,haxm1000,r,hdc1009,,1017,7,1017,16v,9,-8,17,-17,17hal1000,33hdc991,33,983,25,983,16,983,7,991,,1000,haxm1067,r,hdc1076,,1084,7,1084,16v,9,-8,17,-17,17hal1067,33hdc1058,33,1050,25,1050,16v,-9,8,-16,17,-16haxm1134,r,hdc1143,,1150,7,1150,16v,9,-7,17,-16,17hal1134,33hdc1124,33,1117,25,1117,16v,-9,7,-16,17,-16haxm1200,r,hdc1209,,1217,7,1217,16v,9,-8,17,-17,17hal1200,33hdc1191,33,1184,25,1184,16v,-9,7,-16,16,-16haxm1267,r,hdc1276,,1284,7,1284,16v,9,-8,17,-17,17hal1267,33hdc1258,33,1250,25,1250,16v,-9,8,-16,17,-16haxm1334,r,hdc1343,,1350,7,1350,16v,9,-7,17,-16,17hal1334,33hdc1324,33,1317,25,1317,16v,-9,7,-16,17,-16haxm1400,r,hdc1410,,1417,7,1417,16v,9,-7,17,-17,17hal1400,33hdc1391,33,1384,25,1384,16v,-9,7,-16,16,-16haxm1467,r,hdc1476,,1484,7,1484,16v,9,-8,17,-17,17hal1467,33hdc1458,33,1450,25,1450,16v,-9,8,-16,17,-16haxm1534,r,hdc1543,,1550,7,1550,16v,9,-7,17,-16,17hal1534,33hdc1525,33,1517,25,1517,16v,-9,8,-16,17,-16haxm1600,r,hdc1610,,1617,7,1617,16v,9,-7,17,-17,17hal1600,33hdc1591,33,1584,25,1584,16v,-9,7,-16,16,-16haxm1667,r,hdc1676,,1684,7,1684,16v,9,-8,17,-17,17hal1667,33hdc1658,33,1650,25,1650,16v,-9,8,-16,17,-16haxm1734,r,hdc1743,,1751,7,1751,16v,9,-8,17,-17,17hal1734,33hdc1725,33,1717,25,1717,16v,-9,8,-16,17,-16haxm1801,r,hdc1810,,1817,7,1817,16v,9,-7,17,-16,17hal1801,33hdc1791,33,1784,25,1784,16v,-9,7,-16,17,-16haxm1867,r,hdc1876,,1884,7,1884,16v,9,-8,17,-17,17hal1867,33hdc1858,33,1851,25,1851,16v,-9,7,-16,16,-16haxm1934,r,hdc1943,,1951,7,1951,16v,9,-8,17,-17,17hal1934,33hdc1925,33,1917,25,1917,16v,-9,8,-16,17,-16haxm2001,r,hdc2010,,2017,7,2017,16v,9,-7,17,-16,17hal2001,33hdc1991,33,1984,25,1984,16v,-9,7,-16,17,-16haxm2067,r,hdc2077,,2084,7,2084,16v,9,-7,17,-17,17hal2067,33hdc2058,33,2051,25,2051,16v,-9,7,-16,16,-16haxm2134,r,hdc2143,,2151,7,2151,16v,9,-8,17,-17,17hal2134,33hdc2125,33,2117,25,2117,16v,-9,8,-16,17,-16haxm2201,r,hdc2210,,2217,7,2217,16v,9,-7,17,-16,17hal2201,33hdc2192,33,2184,25,2184,16v,-9,8,-16,17,-16haxm2267,r,hdc2277,,2284,7,2284,16v,9,-7,17,-17,17hal2267,33hdc2258,33,2251,25,2251,16v,-9,7,-16,16,-16haxe" fillcolor="black" strokeweight="6e-5mm">
              <v:stroke joinstyle="bevel"/>
              <v:path arrowok="t"/>
              <o:lock v:ext="edit" verticies="t"/>
            </v:shape>
            <v:shape id="_x0000_s2253" style="position:absolute;left:4149;top:11605;width:324;height:5" coordsize="2351,33" path="m,l,hdc9,,17,7,17,16,17,25,9,33,,33hal,33,,xm67,r,hdc76,,84,7,84,16v,9,-8,17,-17,17hal67,33hdc58,33,50,25,50,16,50,7,58,,67,haxm134,r,hdc143,,150,7,150,16v,9,-7,17,-16,17hal134,33hdc124,33,117,25,117,16,117,7,124,,134,haxm200,r,hdc209,,217,7,217,16v,9,-8,17,-17,17hal200,33hdc191,33,184,25,184,16,184,7,191,,200,haxm267,r,hdc276,,284,7,284,16v,9,-8,17,-17,17hal267,33hdc258,33,250,25,250,16,250,7,258,,267,haxm334,r,hdc343,,350,7,350,16v,9,-7,17,-16,17hal334,33hdc324,33,317,25,317,16,317,7,324,,334,haxm400,r,hdc410,,417,7,417,16v,9,-7,17,-17,17hal400,33hdc391,33,384,25,384,16,384,7,391,,400,haxm467,r,hdc476,,484,7,484,16v,9,-8,17,-17,17hal467,33hdc458,33,450,25,450,16,450,7,458,,467,haxm534,r,hdc543,,550,7,550,16v,9,-7,17,-16,17hal534,33hdc525,33,517,25,517,16,517,7,525,,534,haxm600,r,hdc610,,617,7,617,16v,9,-7,17,-17,17hal600,33hdc591,33,584,25,584,16,584,7,591,,600,haxm667,r,hdc676,,684,7,684,16v,9,-8,17,-17,17hal667,33hdc658,33,650,25,650,16,650,7,658,,667,haxm734,r,hdc743,,751,7,751,16v,9,-8,17,-17,17hal734,33hdc725,33,717,25,717,16,717,7,725,,734,haxm801,r,hdc810,,817,7,817,16v,9,-7,17,-16,17hal801,33hdc791,33,784,25,784,16,784,7,791,,801,haxm867,r,hdc876,,884,7,884,16v,9,-8,17,-17,17hal867,33hdc858,33,851,25,851,16,851,7,858,,867,haxm934,r,hdc943,,951,7,951,16v,9,-8,17,-17,17hal934,33hdc925,33,917,25,917,16,917,7,925,,934,haxm1001,r,hdc1010,,1017,7,1017,16v,9,-7,17,-16,17hal1001,33hdc991,33,984,25,984,16,984,7,991,,1001,haxm1067,r,hdc1077,,1084,7,1084,16v,9,-7,17,-17,17hal1067,33hdc1058,33,1051,25,1051,16v,-9,7,-16,16,-16haxm1134,r,hdc1143,,1151,7,1151,16v,9,-8,17,-17,17hal1134,33hdc1125,33,1117,25,1117,16v,-9,8,-16,17,-16haxm1201,r,hdc1210,,1217,7,1217,16v,9,-7,17,-16,17hal1201,33hdc1192,33,1184,25,1184,16v,-9,8,-16,17,-16haxm1267,r,hdc1277,,1284,7,1284,16v,9,-7,17,-17,17hal1267,33hdc1258,33,1251,25,1251,16v,-9,7,-16,16,-16haxm1334,r,hdc1343,,1351,7,1351,16v,9,-8,17,-17,17hal1334,33hdc1325,33,1317,25,1317,16v,-9,8,-16,17,-16haxm1401,r,hdc1410,,1418,7,1418,16v,9,-8,17,-17,17hal1401,33hdc1392,33,1384,25,1384,16v,-9,8,-16,17,-16haxm1468,r,hdc1477,,1484,7,1484,16v,9,-7,17,-16,17hal1468,33hdc1458,33,1451,25,1451,16v,-9,7,-16,17,-16haxm1534,r,hdc1543,,1551,7,1551,16v,9,-8,17,-17,17hal1534,33hdc1525,33,1518,25,1518,16v,-9,7,-16,16,-16haxm1601,r,hdc1610,,1618,7,1618,16v,9,-8,17,-17,17hal1601,33hdc1592,33,1584,25,1584,16v,-9,8,-16,17,-16haxm1668,r,hdc1677,,1684,7,1684,16v,9,-7,17,-16,17hal1668,33hdc1658,33,1651,25,1651,16v,-9,7,-16,17,-16haxm1734,r,hdc1744,,1751,7,1751,16v,9,-7,17,-17,17hal1734,33hdc1725,33,1718,25,1718,16v,-9,7,-16,16,-16haxm1801,r,hdc1810,,1818,7,1818,16v,9,-8,17,-17,17hal1801,33hdc1792,33,1784,25,1784,16v,-9,8,-16,17,-16haxm1868,r,hdc1877,,1884,7,1884,16v,9,-7,17,-16,17hal1868,33hdc1859,33,1851,25,1851,16v,-9,8,-16,17,-16haxm1934,r,hdc1944,,1951,7,1951,16v,9,-7,17,-17,17hal1934,33hdc1925,33,1918,25,1918,16v,-9,7,-16,16,-16haxm2001,r,hdc2010,,2018,7,2018,16v,9,-8,17,-17,17hal2001,33hdc1992,33,1984,25,1984,16v,-9,8,-16,17,-16haxm2068,r,hdc2077,,2085,7,2085,16v,9,-8,17,-17,17hal2068,33hdc2059,33,2051,25,2051,16v,-9,8,-16,17,-16haxm2135,r,hdc2144,,2151,7,2151,16v,9,-7,17,-16,17hal2135,33hdc2125,33,2118,25,2118,16v,-9,7,-16,17,-16haxm2201,r,hdc2210,,2218,7,2218,16v,9,-8,17,-17,17hal2201,33hdc2192,33,2185,25,2185,16v,-9,7,-16,16,-16haxm2268,r,hdc2277,,2285,7,2285,16v,9,-8,17,-17,17hal2268,33hdc2259,33,2251,25,2251,16v,-9,8,-16,17,-16haxm2335,r,hdc2344,,2351,7,2351,16v,9,-7,17,-16,17hal2335,33hdc2325,33,2318,25,2318,16v,-9,7,-16,17,-16haxe" fillcolor="black" strokeweight="6e-5mm">
              <v:stroke joinstyle="bevel"/>
              <v:path arrowok="t"/>
              <o:lock v:ext="edit" verticies="t"/>
            </v:shape>
            <v:shape id="_x0000_s2254" style="position:absolute;left:4480;top:11605;width:305;height:5" coordsize="2218,33" path="m,l,hdc9,,17,7,17,16,17,25,9,33,,33hal,33,,xm67,r,hdc76,,84,7,84,16v,9,-8,17,-17,17hal67,33hdc58,33,50,25,50,16,50,7,58,,67,haxm134,r,hdc143,,150,7,150,16v,9,-7,17,-16,17hal134,33hdc124,33,117,25,117,16,117,7,124,,134,haxm200,r,hdc209,,217,7,217,16v,9,-8,17,-17,17hal200,33hdc191,33,184,25,184,16,184,7,191,,200,haxm267,r,hdc276,,284,7,284,16v,9,-8,17,-17,17hal267,33hdc258,33,250,25,250,16,250,7,258,,267,haxm334,r,hdc343,,350,7,350,16v,9,-7,17,-16,17hal334,33hdc324,33,317,25,317,16,317,7,324,,334,haxm400,r,hdc410,,417,7,417,16v,9,-7,17,-17,17hal400,33hdc391,33,384,25,384,16,384,7,391,,400,haxm467,r,hdc476,,484,7,484,16v,9,-8,17,-17,17hal467,33hdc458,33,450,25,450,16,450,7,458,,467,haxm534,r,hdc543,,550,7,550,16v,9,-7,17,-16,17hal534,33hdc525,33,517,25,517,16,517,7,525,,534,haxm600,r,hdc610,,617,7,617,16v,9,-7,17,-17,17hal600,33hdc591,33,584,25,584,16,584,7,591,,600,haxm667,r,hdc676,,684,7,684,16v,9,-8,17,-17,17hal667,33hdc658,33,650,25,650,16,650,7,658,,667,haxm734,r,hdc743,,751,7,751,16v,9,-8,17,-17,17hal734,33hdc725,33,717,25,717,16,717,7,725,,734,haxm801,r,hdc810,,817,7,817,16v,9,-7,17,-16,17hal801,33hdc791,33,784,25,784,16,784,7,791,,801,haxm867,r,hdc876,,884,7,884,16v,9,-8,17,-17,17hal867,33hdc858,33,851,25,851,16,851,7,858,,867,haxm934,r,hdc943,,951,7,951,16v,9,-8,17,-17,17hal934,33hdc925,33,917,25,917,16,917,7,925,,934,haxm1001,r,hdc1010,,1017,7,1017,16v,9,-7,17,-16,17hal1001,33hdc991,33,984,25,984,16,984,7,991,,1001,haxm1067,r,hdc1077,,1084,7,1084,16v,9,-7,17,-17,17hal1067,33hdc1058,33,1051,25,1051,16v,-9,7,-16,16,-16haxm1134,r,hdc1143,,1151,7,1151,16v,9,-8,17,-17,17hal1134,33hdc1125,33,1117,25,1117,16v,-9,8,-16,17,-16haxm1201,r,hdc1210,,1217,7,1217,16v,9,-7,17,-16,17hal1201,33hdc1192,33,1184,25,1184,16v,-9,8,-16,17,-16haxm1267,r,hdc1277,,1284,7,1284,16v,9,-7,17,-17,17hal1267,33hdc1258,33,1251,25,1251,16v,-9,7,-16,16,-16haxm1334,r,hdc1343,,1351,7,1351,16v,9,-8,17,-17,17hal1334,33hdc1325,33,1317,25,1317,16v,-9,8,-16,17,-16haxm1401,r,hdc1410,,1418,7,1418,16v,9,-8,17,-17,17hal1401,33hdc1392,33,1384,25,1384,16v,-9,8,-16,17,-16haxm1468,r,hdc1477,,1484,7,1484,16v,9,-7,17,-16,17hal1468,33hdc1458,33,1451,25,1451,16v,-9,7,-16,17,-16haxm1534,r,hdc1543,,1551,7,1551,16v,9,-8,17,-17,17hal1534,33hdc1525,33,1518,25,1518,16v,-9,7,-16,16,-16haxm1601,r,hdc1610,,1618,7,1618,16v,9,-8,17,-17,17hal1601,33hdc1592,33,1584,25,1584,16v,-9,8,-16,17,-16haxm1668,r,hdc1677,,1684,7,1684,16v,9,-7,17,-16,17hal1668,33hdc1658,33,1651,25,1651,16v,-9,7,-16,17,-16haxm1734,r,hdc1744,,1751,7,1751,16v,9,-7,17,-17,17hal1734,33hdc1725,33,1718,25,1718,16v,-9,7,-16,16,-16haxm1801,r,hdc1810,,1818,7,1818,16v,9,-8,17,-17,17hal1801,33hdc1792,33,1784,25,1784,16v,-9,8,-16,17,-16haxm1868,r,hdc1877,,1884,7,1884,16v,9,-7,17,-16,17hal1868,33hdc1859,33,1851,25,1851,16v,-9,8,-16,17,-16haxm1934,r,hdc1944,,1951,7,1951,16v,9,-7,17,-17,17hal1934,33hdc1925,33,1918,25,1918,16v,-9,7,-16,16,-16haxm2001,r,hdc2010,,2018,7,2018,16v,9,-8,17,-17,17hal2001,33hdc1992,33,1984,25,1984,16v,-9,8,-16,17,-16haxm2068,r,hdc2077,,2085,7,2085,16v,9,-8,17,-17,17hal2068,33hdc2059,33,2051,25,2051,16v,-9,8,-16,17,-16haxm2135,r,hdc2144,,2151,7,2151,16v,9,-7,17,-16,17hal2135,33hdc2125,33,2118,25,2118,16v,-9,7,-16,17,-16haxm2201,r,hdc2210,,2218,7,2218,16v,9,-8,17,-17,17hal2201,33hdc2192,33,2185,25,2185,16v,-9,7,-16,16,-16haxe" fillcolor="black" strokeweight="6e-5mm">
              <v:stroke joinstyle="bevel"/>
              <v:path arrowok="t"/>
              <o:lock v:ext="edit" verticies="t"/>
            </v:shape>
            <v:shape id="_x0000_s2255" style="position:absolute;left:5173;top:11605;width:343;height:5" coordsize="2485,33" path="m,l1,hdc10,,17,7,17,16v,9,-7,17,-16,17hal,33,,xm67,r,hdc76,,84,7,84,16v,9,-8,17,-17,17hal67,33hdc58,33,51,25,51,16,51,7,58,,67,haxm134,r,hdc143,,151,7,151,16v,9,-8,17,-17,17hal134,33hdc125,33,117,25,117,16,117,7,125,,134,haxm201,r,hdc210,,217,7,217,16v,9,-7,17,-16,17hal201,33hdc191,33,184,25,184,16,184,7,191,,201,haxm267,r,hdc277,,284,7,284,16v,9,-7,17,-17,17hal267,33hdc258,33,251,25,251,16,251,7,258,,267,haxm334,r,hdc343,,351,7,351,16v,9,-8,17,-17,17hal334,33hdc325,33,317,25,317,16,317,7,325,,334,haxm401,r,hdc410,,417,7,417,16v,9,-7,17,-16,17hal401,33hdc391,33,384,25,384,16,384,7,391,,401,haxm467,r,hdc477,,484,7,484,16v,9,-7,17,-17,17hal467,33hdc458,33,451,25,451,16,451,7,458,,467,haxm534,r,hdc543,,551,7,551,16v,9,-8,17,-17,17hal534,33hdc525,33,517,25,517,16,517,7,525,,534,haxm601,r,hdc610,,617,7,617,16v,9,-7,17,-16,17hal601,33hdc592,33,584,25,584,16,584,7,592,,601,haxm667,r,hdc677,,684,7,684,16v,9,-7,17,-17,17hal667,33hdc658,33,651,25,651,16,651,7,658,,667,haxm734,r,hdc743,,751,7,751,16v,9,-8,17,-17,17hal734,33hdc725,33,717,25,717,16,717,7,725,,734,haxm801,r,hdc810,,818,7,818,16v,9,-8,17,-17,17hal801,33hdc792,33,784,25,784,16,784,7,792,,801,haxm868,r,hdc877,,884,7,884,16v,9,-7,17,-16,17hal868,33hdc858,33,851,25,851,16,851,7,858,,868,haxm934,r,hdc943,,951,7,951,16v,9,-8,17,-17,17hal934,33hdc925,33,918,25,918,16,918,7,925,,934,haxm1001,r,hdc1010,,1018,7,1018,16v,9,-8,17,-17,17hal1001,33hdc992,33,984,25,984,16,984,7,992,,1001,haxm1068,r,hdc1077,,1084,7,1084,16v,9,-7,17,-16,17hal1068,33hdc1058,33,1051,25,1051,16v,-9,7,-16,17,-16haxm1134,r,hdc1144,,1151,7,1151,16v,9,-7,17,-17,17hal1134,33hdc1125,33,1118,25,1118,16v,-9,7,-16,16,-16haxm1201,r,hdc1210,,1218,7,1218,16v,9,-8,17,-17,17hal1201,33hdc1192,33,1184,25,1184,16v,-9,8,-16,17,-16haxm1268,r,hdc1277,,1284,7,1284,16v,9,-7,17,-16,17hal1268,33hdc1259,33,1251,25,1251,16v,-9,8,-16,17,-16haxm1334,r,hdc1344,,1351,7,1351,16v,9,-7,17,-17,17hal1334,33hdc1325,33,1318,25,1318,16v,-9,7,-16,16,-16haxm1401,r,hdc1410,,1418,7,1418,16v,9,-8,17,-17,17hal1401,33hdc1392,33,1384,25,1384,16v,-9,8,-16,17,-16haxm1468,r,hdc1477,,1485,7,1485,16v,9,-8,17,-17,17hal1468,33hdc1459,33,1451,25,1451,16v,-9,8,-16,17,-16haxm1535,r,hdc1544,,1551,7,1551,16v,9,-7,17,-16,17hal1535,33hdc1525,33,1518,25,1518,16v,-9,7,-16,17,-16haxm1601,r,hdc1611,,1618,7,1618,16v,9,-7,17,-17,17hal1601,33hdc1592,33,1585,25,1585,16v,-9,7,-16,16,-16haxm1668,r,hdc1677,,1685,7,1685,16v,9,-8,17,-17,17hal1668,33hdc1659,33,1651,25,1651,16v,-9,8,-16,17,-16haxm1735,r,hdc1744,,1751,7,1751,16v,9,-7,17,-16,17hal1735,33hdc1725,33,1718,25,1718,16v,-9,7,-16,17,-16haxm1801,r,hdc1811,,1818,7,1818,16v,9,-7,17,-17,17hal1801,33hdc1792,33,1785,25,1785,16v,-9,7,-16,16,-16haxm1868,r,hdc1877,,1885,7,1885,16v,9,-8,17,-17,17hal1868,33hdc1859,33,1851,25,1851,16v,-9,8,-16,17,-16haxm1935,r,hdc1944,,1951,7,1951,16v,9,-7,17,-16,17hal1935,33hdc1926,33,1918,25,1918,16v,-9,8,-16,17,-16haxm2001,r,hdc2011,,2018,7,2018,16v,9,-7,17,-17,17hal2001,33hdc1992,33,1985,25,1985,16v,-9,7,-16,16,-16haxm2068,r,hdc2077,,2085,7,2085,16v,9,-8,17,-17,17hal2068,33hdc2059,33,2051,25,2051,16v,-9,8,-16,17,-16haxm2135,r,hdc2144,,2152,7,2152,16v,9,-8,17,-17,17hal2135,33hdc2126,33,2118,25,2118,16v,-9,8,-16,17,-16haxm2202,r,hdc2211,,2218,7,2218,16v,9,-7,17,-16,17hal2202,33hdc2192,33,2185,25,2185,16v,-9,7,-16,17,-16haxm2268,r,hdc2278,,2285,7,2285,16v,9,-7,17,-17,17hal2268,33hdc2259,33,2252,25,2252,16v,-9,7,-16,16,-16haxm2335,r,hdc2344,,2352,7,2352,16v,9,-8,17,-17,17hal2335,33hdc2326,33,2318,25,2318,16v,-9,8,-16,17,-16haxm2402,r,hdc2411,,2418,7,2418,16v,9,-7,17,-16,17hal2402,33hdc2392,33,2385,25,2385,16v,-9,7,-16,17,-16haxm2468,r,hdc2478,,2485,7,2485,16v,9,-7,17,-17,17hal2468,33hdc2459,33,2452,25,2452,16v,-9,7,-16,16,-16haxe" fillcolor="black" strokeweight="6e-5mm">
              <v:stroke joinstyle="bevel"/>
              <v:path arrowok="t"/>
              <o:lock v:ext="edit" verticies="t"/>
            </v:shape>
            <v:shape id="_x0000_s2256" type="#_x0000_t75" style="position:absolute;left:3877;top:11481;width:195;height:255">
              <v:imagedata r:id="rId78" o:title=""/>
            </v:shape>
            <v:shape id="_x0000_s2257" type="#_x0000_t75" style="position:absolute;left:4889;top:11511;width:195;height:255">
              <v:imagedata r:id="rId78" o:title=""/>
            </v:shape>
            <v:shape id="_x0000_s2258" type="#_x0000_t75" style="position:absolute;left:5584;top:11177;width:104;height:195">
              <v:imagedata r:id="rId79" o:title=""/>
            </v:shape>
            <v:shape id="_x0000_s2259" type="#_x0000_t75" style="position:absolute;left:5584;top:10650;width:104;height:195">
              <v:imagedata r:id="rId79" o:title=""/>
            </v:shape>
            <w10:wrap type="square"/>
          </v:group>
          <o:OLEObject Type="Embed" ProgID="Equation.DSMT4" ShapeID="_x0000_s2256" DrawAspect="Content" ObjectID="_1505979313" r:id="rId80"/>
          <o:OLEObject Type="Embed" ProgID="Equation.DSMT4" ShapeID="_x0000_s2257" DrawAspect="Content" ObjectID="_1505979314" r:id="rId81"/>
          <o:OLEObject Type="Embed" ProgID="Equation.DSMT4" ShapeID="_x0000_s2258" DrawAspect="Content" ObjectID="_1505979315" r:id="rId82"/>
          <o:OLEObject Type="Embed" ProgID="Equation.DSMT4" ShapeID="_x0000_s2259" DrawAspect="Content" ObjectID="_1505979316" r:id="rId83"/>
        </w:pict>
      </w:r>
      <w:r w:rsidR="00E60456" w:rsidRPr="00227FDA">
        <w:rPr>
          <w:position w:val="-10"/>
          <w:sz w:val="21"/>
          <w:szCs w:val="21"/>
        </w:rPr>
        <w:object w:dxaOrig="9400" w:dyaOrig="340">
          <v:shape id="_x0000_i1044" type="#_x0000_t75" style="width:470.25pt;height:17.25pt" o:ole="">
            <v:imagedata r:id="rId84" o:title=""/>
          </v:shape>
          <o:OLEObject Type="Embed" ProgID="Equation.DSMT4" ShapeID="_x0000_i1044" DrawAspect="Content" ObjectID="_1505979179" r:id="rId85"/>
        </w:object>
      </w:r>
      <w:r w:rsidR="003E0E20" w:rsidRPr="007D3AF3">
        <w:rPr>
          <w:position w:val="-24"/>
          <w:sz w:val="21"/>
          <w:szCs w:val="21"/>
        </w:rPr>
        <w:object w:dxaOrig="6200" w:dyaOrig="620">
          <v:shape id="_x0000_i1045" type="#_x0000_t75" style="width:309.75pt;height:30.75pt" o:ole="">
            <v:imagedata r:id="rId86" o:title=""/>
          </v:shape>
          <o:OLEObject Type="Embed" ProgID="Equation.DSMT4" ShapeID="_x0000_i1045" DrawAspect="Content" ObjectID="_1505979180" r:id="rId87"/>
        </w:object>
      </w:r>
    </w:p>
    <w:p w:rsidR="00D82B60" w:rsidRDefault="00E60456" w:rsidP="004A7667">
      <w:pPr>
        <w:adjustRightInd w:val="0"/>
        <w:snapToGrid w:val="0"/>
        <w:spacing w:line="24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7</w:t>
      </w:r>
      <w:r w:rsidR="00997503">
        <w:rPr>
          <w:sz w:val="21"/>
          <w:szCs w:val="21"/>
        </w:rPr>
        <w:t>.</w:t>
      </w:r>
      <w:r w:rsidR="003E0E20" w:rsidRPr="007D3AF3">
        <w:rPr>
          <w:sz w:val="21"/>
          <w:szCs w:val="21"/>
        </w:rPr>
        <w:t xml:space="preserve"> </w:t>
      </w:r>
      <w:r w:rsidR="003E0E20" w:rsidRPr="007D3AF3">
        <w:rPr>
          <w:sz w:val="21"/>
          <w:szCs w:val="21"/>
        </w:rPr>
        <w:t>某零件的正（主）视图与侧（左）视图均是如图所示的图形（实线组成半径为</w:t>
      </w:r>
      <w:r w:rsidR="00D82B60">
        <w:rPr>
          <w:rFonts w:hint="eastAsia"/>
          <w:sz w:val="21"/>
          <w:szCs w:val="21"/>
        </w:rPr>
        <w:t xml:space="preserve"> </w:t>
      </w:r>
    </w:p>
    <w:p w:rsidR="00D82B60" w:rsidRDefault="00EE3822" w:rsidP="004A7667">
      <w:pPr>
        <w:adjustRightInd w:val="0"/>
        <w:snapToGrid w:val="0"/>
        <w:spacing w:line="240" w:lineRule="atLeast"/>
        <w:ind w:firstLineChars="100" w:firstLine="210"/>
        <w:rPr>
          <w:sz w:val="21"/>
          <w:szCs w:val="21"/>
        </w:rPr>
      </w:pPr>
      <w:r w:rsidRPr="00EE3822">
        <w:rPr>
          <w:position w:val="-4"/>
          <w:sz w:val="21"/>
          <w:szCs w:val="21"/>
        </w:rPr>
        <w:object w:dxaOrig="200" w:dyaOrig="260">
          <v:shape id="_x0000_i1046" type="#_x0000_t75" style="width:9.75pt;height:12.75pt" o:ole="">
            <v:imagedata r:id="rId88" o:title=""/>
          </v:shape>
          <o:OLEObject Type="Embed" ProgID="Equation.DSMT4" ShapeID="_x0000_i1046" DrawAspect="Content" ObjectID="_1505979181" r:id="rId89"/>
        </w:object>
      </w:r>
      <w:r w:rsidR="003E0E20" w:rsidRPr="007D3AF3">
        <w:rPr>
          <w:sz w:val="21"/>
          <w:szCs w:val="21"/>
        </w:rPr>
        <w:t>的</w:t>
      </w:r>
      <w:r w:rsidR="00E60456">
        <w:rPr>
          <w:rFonts w:hint="eastAsia"/>
          <w:sz w:val="21"/>
          <w:szCs w:val="21"/>
        </w:rPr>
        <w:t xml:space="preserve"> </w:t>
      </w:r>
      <w:r w:rsidR="003E0E20" w:rsidRPr="007D3AF3">
        <w:rPr>
          <w:sz w:val="21"/>
          <w:szCs w:val="21"/>
        </w:rPr>
        <w:t>半圆，虚线是等腰三角形的两腰），俯视图是一个半径为</w:t>
      </w:r>
      <w:r w:rsidRPr="00EE3822">
        <w:rPr>
          <w:position w:val="-4"/>
          <w:sz w:val="21"/>
          <w:szCs w:val="21"/>
        </w:rPr>
        <w:object w:dxaOrig="200" w:dyaOrig="260">
          <v:shape id="_x0000_i1047" type="#_x0000_t75" style="width:9.75pt;height:12.75pt" o:ole="">
            <v:imagedata r:id="rId88" o:title=""/>
          </v:shape>
          <o:OLEObject Type="Embed" ProgID="Equation.DSMT4" ShapeID="_x0000_i1047" DrawAspect="Content" ObjectID="_1505979182" r:id="rId90"/>
        </w:object>
      </w:r>
      <w:r w:rsidR="003E0E20" w:rsidRPr="007D3AF3">
        <w:rPr>
          <w:sz w:val="21"/>
          <w:szCs w:val="21"/>
        </w:rPr>
        <w:t>的圆（包括圆</w:t>
      </w:r>
    </w:p>
    <w:p w:rsidR="003E0E20" w:rsidRPr="007D3AF3" w:rsidRDefault="003E0E20" w:rsidP="004A7667">
      <w:pPr>
        <w:adjustRightInd w:val="0"/>
        <w:snapToGrid w:val="0"/>
        <w:spacing w:line="240" w:lineRule="atLeast"/>
        <w:ind w:firstLineChars="150" w:firstLine="315"/>
        <w:rPr>
          <w:sz w:val="21"/>
          <w:szCs w:val="21"/>
        </w:rPr>
      </w:pPr>
      <w:r w:rsidRPr="007D3AF3">
        <w:rPr>
          <w:sz w:val="21"/>
          <w:szCs w:val="21"/>
        </w:rPr>
        <w:t>心），则该</w:t>
      </w:r>
      <w:r w:rsidR="00E60456">
        <w:rPr>
          <w:rFonts w:hint="eastAsia"/>
          <w:sz w:val="21"/>
          <w:szCs w:val="21"/>
        </w:rPr>
        <w:t xml:space="preserve"> </w:t>
      </w:r>
      <w:r w:rsidRPr="007D3AF3">
        <w:rPr>
          <w:sz w:val="21"/>
          <w:szCs w:val="21"/>
        </w:rPr>
        <w:t>零件的体积是</w:t>
      </w:r>
      <w:r w:rsidRPr="007D3AF3">
        <w:rPr>
          <w:rFonts w:hint="eastAsia"/>
          <w:sz w:val="21"/>
          <w:szCs w:val="21"/>
        </w:rPr>
        <w:t xml:space="preserve"> </w:t>
      </w:r>
      <w:r w:rsidRPr="007D3AF3">
        <w:rPr>
          <w:rFonts w:hint="eastAsia"/>
          <w:sz w:val="21"/>
          <w:szCs w:val="21"/>
        </w:rPr>
        <w:t>（</w:t>
      </w:r>
      <w:r w:rsidRPr="007D3AF3">
        <w:rPr>
          <w:rFonts w:hint="eastAsia"/>
          <w:sz w:val="21"/>
          <w:szCs w:val="21"/>
        </w:rPr>
        <w:t xml:space="preserve">    </w:t>
      </w:r>
      <w:r w:rsidR="00D82B60">
        <w:rPr>
          <w:rFonts w:hint="eastAsia"/>
          <w:sz w:val="21"/>
          <w:szCs w:val="21"/>
        </w:rPr>
        <w:t xml:space="preserve">    </w:t>
      </w:r>
      <w:r w:rsidRPr="007D3AF3">
        <w:rPr>
          <w:rFonts w:hint="eastAsia"/>
          <w:sz w:val="21"/>
          <w:szCs w:val="21"/>
        </w:rPr>
        <w:t xml:space="preserve"> </w:t>
      </w:r>
      <w:r w:rsidRPr="007D3AF3">
        <w:rPr>
          <w:rFonts w:hint="eastAsia"/>
          <w:sz w:val="21"/>
          <w:szCs w:val="21"/>
        </w:rPr>
        <w:t>）</w:t>
      </w:r>
    </w:p>
    <w:p w:rsidR="003E0E20" w:rsidRPr="00EE3822" w:rsidRDefault="003E0E20" w:rsidP="00086D96">
      <w:pPr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EE3822">
        <w:rPr>
          <w:rFonts w:ascii="Times New Roman" w:hAnsi="Times New Roman" w:cs="Times New Roman"/>
          <w:sz w:val="21"/>
          <w:szCs w:val="21"/>
        </w:rPr>
        <w:t>A</w:t>
      </w:r>
      <w:r w:rsidRPr="00EE3822">
        <w:rPr>
          <w:rFonts w:ascii="Times New Roman" w:cs="Times New Roman"/>
          <w:sz w:val="21"/>
          <w:szCs w:val="21"/>
        </w:rPr>
        <w:t>．</w:t>
      </w:r>
      <w:r w:rsidRPr="00EE3822">
        <w:rPr>
          <w:rFonts w:ascii="Times New Roman" w:hAnsi="Times New Roman" w:cs="Times New Roman"/>
          <w:noProof/>
          <w:position w:val="-24"/>
          <w:sz w:val="21"/>
          <w:szCs w:val="21"/>
        </w:rPr>
        <w:drawing>
          <wp:inline distT="0" distB="0" distL="0" distR="0">
            <wp:extent cx="257175" cy="390525"/>
            <wp:effectExtent l="0" t="0" r="0" b="0"/>
            <wp:docPr id="57257" name="图片 57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57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822">
        <w:rPr>
          <w:rFonts w:ascii="Times New Roman" w:hAnsi="Times New Roman" w:cs="Times New Roman"/>
          <w:sz w:val="21"/>
          <w:szCs w:val="21"/>
        </w:rPr>
        <w:t xml:space="preserve">         B</w:t>
      </w:r>
      <w:r w:rsidRPr="00EE3822">
        <w:rPr>
          <w:rFonts w:ascii="Times New Roman" w:cs="Times New Roman"/>
          <w:sz w:val="21"/>
          <w:szCs w:val="21"/>
        </w:rPr>
        <w:t>．</w:t>
      </w:r>
      <w:r w:rsidRPr="00EE3822">
        <w:rPr>
          <w:rFonts w:ascii="Times New Roman" w:hAnsi="Times New Roman" w:cs="Times New Roman"/>
          <w:noProof/>
          <w:position w:val="-24"/>
          <w:sz w:val="21"/>
          <w:szCs w:val="21"/>
        </w:rPr>
        <w:drawing>
          <wp:inline distT="0" distB="0" distL="0" distR="0">
            <wp:extent cx="238125" cy="390525"/>
            <wp:effectExtent l="0" t="0" r="0" b="0"/>
            <wp:docPr id="57259" name="图片 57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59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822">
        <w:rPr>
          <w:rFonts w:ascii="Times New Roman" w:hAnsi="Times New Roman" w:cs="Times New Roman"/>
          <w:sz w:val="21"/>
          <w:szCs w:val="21"/>
        </w:rPr>
        <w:t xml:space="preserve">   </w:t>
      </w:r>
      <w:r w:rsidR="00086D96"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Pr="00EE3822">
        <w:rPr>
          <w:rFonts w:ascii="Times New Roman" w:hAnsi="Times New Roman" w:cs="Times New Roman"/>
          <w:sz w:val="21"/>
          <w:szCs w:val="21"/>
        </w:rPr>
        <w:t xml:space="preserve">  C</w:t>
      </w:r>
      <w:r w:rsidRPr="00EE3822">
        <w:rPr>
          <w:rFonts w:ascii="Times New Roman" w:cs="Times New Roman"/>
          <w:sz w:val="21"/>
          <w:szCs w:val="21"/>
        </w:rPr>
        <w:t>．</w:t>
      </w:r>
      <w:r w:rsidRPr="00EE3822">
        <w:rPr>
          <w:rFonts w:ascii="Times New Roman" w:hAnsi="Times New Roman" w:cs="Times New Roman"/>
          <w:noProof/>
          <w:position w:val="-6"/>
          <w:sz w:val="21"/>
          <w:szCs w:val="21"/>
        </w:rPr>
        <w:drawing>
          <wp:inline distT="0" distB="0" distL="0" distR="0">
            <wp:extent cx="200025" cy="180975"/>
            <wp:effectExtent l="19050" t="0" r="9525" b="0"/>
            <wp:docPr id="57261" name="图片 57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61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822">
        <w:rPr>
          <w:rFonts w:ascii="Times New Roman" w:hAnsi="Times New Roman" w:cs="Times New Roman"/>
          <w:sz w:val="21"/>
          <w:szCs w:val="21"/>
        </w:rPr>
        <w:t xml:space="preserve">      </w:t>
      </w:r>
      <w:r w:rsidR="00086D96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EE3822">
        <w:rPr>
          <w:rFonts w:ascii="Times New Roman" w:hAnsi="Times New Roman" w:cs="Times New Roman"/>
          <w:sz w:val="21"/>
          <w:szCs w:val="21"/>
        </w:rPr>
        <w:t xml:space="preserve">  D</w:t>
      </w:r>
      <w:r w:rsidRPr="00EE3822">
        <w:rPr>
          <w:rFonts w:ascii="Times New Roman" w:cs="Times New Roman"/>
          <w:sz w:val="21"/>
          <w:szCs w:val="21"/>
        </w:rPr>
        <w:t>．</w:t>
      </w:r>
      <w:r w:rsidRPr="00EE3822">
        <w:rPr>
          <w:rFonts w:ascii="Times New Roman" w:hAnsi="Times New Roman" w:cs="Times New Roman"/>
          <w:noProof/>
          <w:position w:val="-24"/>
          <w:sz w:val="21"/>
          <w:szCs w:val="21"/>
        </w:rPr>
        <w:drawing>
          <wp:inline distT="0" distB="0" distL="0" distR="0">
            <wp:extent cx="333375" cy="390525"/>
            <wp:effectExtent l="0" t="0" r="0" b="0"/>
            <wp:docPr id="57263" name="图片 57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63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822">
        <w:rPr>
          <w:rFonts w:ascii="Times New Roman" w:hAnsi="Times New Roman" w:cs="Times New Roman"/>
          <w:sz w:val="21"/>
          <w:szCs w:val="21"/>
        </w:rPr>
        <w:t xml:space="preserve"> </w:t>
      </w:r>
    </w:p>
    <w:p w:rsidR="00EA5C7B" w:rsidRDefault="00EA5C7B" w:rsidP="00BF538E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240" w:lineRule="atLeast"/>
        <w:ind w:left="420" w:hangingChars="200" w:hanging="420"/>
        <w:rPr>
          <w:rFonts w:hint="eastAsia"/>
          <w:sz w:val="21"/>
          <w:szCs w:val="21"/>
        </w:rPr>
      </w:pPr>
    </w:p>
    <w:p w:rsidR="00D82B60" w:rsidRDefault="00E60456" w:rsidP="00BF538E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240" w:lineRule="atLeast"/>
        <w:ind w:left="420" w:hangingChars="200" w:hanging="420"/>
        <w:rPr>
          <w:rFonts w:hAnsi="宋体"/>
          <w:bCs/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8</w:t>
      </w:r>
      <w:r w:rsidR="00997503">
        <w:rPr>
          <w:rFonts w:hint="eastAsia"/>
          <w:sz w:val="21"/>
          <w:szCs w:val="21"/>
        </w:rPr>
        <w:t>.</w:t>
      </w:r>
      <w:r w:rsidR="00BF538E" w:rsidRPr="007D3AF3">
        <w:rPr>
          <w:rFonts w:hAnsi="宋体" w:hint="eastAsia"/>
          <w:bCs/>
          <w:sz w:val="21"/>
          <w:szCs w:val="21"/>
        </w:rPr>
        <w:t>已知球的直径</w:t>
      </w:r>
      <w:r w:rsidR="00BF538E" w:rsidRPr="007D3AF3">
        <w:rPr>
          <w:rFonts w:hAnsi="宋体"/>
          <w:bCs/>
          <w:position w:val="-6"/>
          <w:sz w:val="21"/>
          <w:szCs w:val="21"/>
        </w:rPr>
        <w:object w:dxaOrig="740" w:dyaOrig="279">
          <v:shape id="_x0000_i1048" type="#_x0000_t75" style="width:36.75pt;height:14.25pt" o:ole="">
            <v:imagedata r:id="rId95" o:title=""/>
          </v:shape>
          <o:OLEObject Type="Embed" ProgID="Equation.DSMT4" ShapeID="_x0000_i1048" DrawAspect="Content" ObjectID="_1505979183" r:id="rId96"/>
        </w:object>
      </w:r>
      <w:r w:rsidR="00BF538E" w:rsidRPr="007D3AF3">
        <w:rPr>
          <w:rFonts w:hAnsi="宋体" w:hint="eastAsia"/>
          <w:bCs/>
          <w:sz w:val="21"/>
          <w:szCs w:val="21"/>
        </w:rPr>
        <w:t>，</w:t>
      </w:r>
      <w:r w:rsidR="00BF538E" w:rsidRPr="007D3AF3">
        <w:rPr>
          <w:rFonts w:hAnsi="宋体"/>
          <w:bCs/>
          <w:position w:val="-4"/>
          <w:sz w:val="21"/>
          <w:szCs w:val="21"/>
        </w:rPr>
        <w:object w:dxaOrig="240" w:dyaOrig="260">
          <v:shape id="_x0000_i1049" type="#_x0000_t75" style="width:12pt;height:12.75pt" o:ole="">
            <v:imagedata r:id="rId97" o:title=""/>
          </v:shape>
          <o:OLEObject Type="Embed" ProgID="Equation.DSMT4" ShapeID="_x0000_i1049" DrawAspect="Content" ObjectID="_1505979184" r:id="rId98"/>
        </w:object>
      </w:r>
      <w:r w:rsidR="00BF538E" w:rsidRPr="007D3AF3">
        <w:rPr>
          <w:rFonts w:hAnsi="宋体" w:hint="eastAsia"/>
          <w:bCs/>
          <w:sz w:val="21"/>
          <w:szCs w:val="21"/>
        </w:rPr>
        <w:t>，</w:t>
      </w:r>
      <w:r w:rsidR="00BF538E" w:rsidRPr="007D3AF3">
        <w:rPr>
          <w:rFonts w:hAnsi="宋体"/>
          <w:bCs/>
          <w:position w:val="-4"/>
          <w:sz w:val="21"/>
          <w:szCs w:val="21"/>
        </w:rPr>
        <w:object w:dxaOrig="240" w:dyaOrig="260">
          <v:shape id="_x0000_i1050" type="#_x0000_t75" style="width:12pt;height:12.75pt" o:ole="">
            <v:imagedata r:id="rId99" o:title=""/>
          </v:shape>
          <o:OLEObject Type="Embed" ProgID="Equation.DSMT4" ShapeID="_x0000_i1050" DrawAspect="Content" ObjectID="_1505979185" r:id="rId100"/>
        </w:object>
      </w:r>
      <w:r w:rsidR="00BF538E" w:rsidRPr="007D3AF3">
        <w:rPr>
          <w:rFonts w:hAnsi="宋体" w:hint="eastAsia"/>
          <w:bCs/>
          <w:sz w:val="21"/>
          <w:szCs w:val="21"/>
        </w:rPr>
        <w:t>是该球球面上的两点，</w:t>
      </w:r>
      <w:r w:rsidR="00BF538E" w:rsidRPr="007D3AF3">
        <w:rPr>
          <w:rFonts w:hAnsi="宋体"/>
          <w:bCs/>
          <w:position w:val="-8"/>
          <w:sz w:val="21"/>
          <w:szCs w:val="21"/>
        </w:rPr>
        <w:object w:dxaOrig="920" w:dyaOrig="360">
          <v:shape id="_x0000_i1051" type="#_x0000_t75" style="width:45.75pt;height:18pt" o:ole="">
            <v:imagedata r:id="rId101" o:title=""/>
          </v:shape>
          <o:OLEObject Type="Embed" ProgID="Equation.DSMT4" ShapeID="_x0000_i1051" DrawAspect="Content" ObjectID="_1505979186" r:id="rId102"/>
        </w:object>
      </w:r>
      <w:r w:rsidR="00BF538E" w:rsidRPr="007D3AF3">
        <w:rPr>
          <w:rFonts w:hAnsi="宋体" w:hint="eastAsia"/>
          <w:bCs/>
          <w:sz w:val="21"/>
          <w:szCs w:val="21"/>
        </w:rPr>
        <w:t>，</w:t>
      </w:r>
      <w:r w:rsidR="00BF538E" w:rsidRPr="007D3AF3">
        <w:rPr>
          <w:bCs/>
          <w:position w:val="-6"/>
          <w:sz w:val="21"/>
          <w:szCs w:val="21"/>
        </w:rPr>
        <w:object w:dxaOrig="1920" w:dyaOrig="300">
          <v:shape id="_x0000_i1052" type="#_x0000_t75" alt="北京英才苑，http://ycy.com.cn" style="width:96pt;height:15pt" o:ole="">
            <v:imagedata r:id="rId103" o:title=""/>
          </v:shape>
          <o:OLEObject Type="Embed" ProgID="Equation.3" ShapeID="_x0000_i1052" DrawAspect="Content" ObjectID="_1505979187" r:id="rId104"/>
        </w:object>
      </w:r>
      <w:r w:rsidR="00BF538E" w:rsidRPr="007D3AF3">
        <w:rPr>
          <w:rFonts w:hAnsi="宋体" w:hint="eastAsia"/>
          <w:bCs/>
          <w:sz w:val="21"/>
          <w:szCs w:val="21"/>
        </w:rPr>
        <w:t>，</w:t>
      </w:r>
    </w:p>
    <w:p w:rsidR="00BF538E" w:rsidRPr="007D3AF3" w:rsidRDefault="00BF538E" w:rsidP="00917740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240" w:lineRule="atLeast"/>
        <w:ind w:leftChars="88" w:left="421" w:hangingChars="100" w:hanging="210"/>
        <w:rPr>
          <w:bCs/>
          <w:sz w:val="21"/>
          <w:szCs w:val="21"/>
        </w:rPr>
      </w:pPr>
      <w:r w:rsidRPr="007D3AF3">
        <w:rPr>
          <w:rFonts w:hAnsi="宋体" w:hint="eastAsia"/>
          <w:bCs/>
          <w:sz w:val="21"/>
          <w:szCs w:val="21"/>
        </w:rPr>
        <w:t>则棱锥</w:t>
      </w:r>
      <w:r w:rsidRPr="007D3AF3">
        <w:rPr>
          <w:rFonts w:hAnsi="宋体"/>
          <w:bCs/>
          <w:position w:val="-6"/>
          <w:sz w:val="21"/>
          <w:szCs w:val="21"/>
        </w:rPr>
        <w:object w:dxaOrig="920" w:dyaOrig="279">
          <v:shape id="_x0000_i1053" type="#_x0000_t75" style="width:45.75pt;height:14.25pt" o:ole="">
            <v:imagedata r:id="rId105" o:title=""/>
          </v:shape>
          <o:OLEObject Type="Embed" ProgID="Equation.DSMT4" ShapeID="_x0000_i1053" DrawAspect="Content" ObjectID="_1505979188" r:id="rId106"/>
        </w:object>
      </w:r>
      <w:r w:rsidRPr="007D3AF3">
        <w:rPr>
          <w:rFonts w:hAnsi="宋体" w:hint="eastAsia"/>
          <w:bCs/>
          <w:sz w:val="21"/>
          <w:szCs w:val="21"/>
        </w:rPr>
        <w:t>的体积为</w:t>
      </w:r>
      <w:r w:rsidRPr="007D3AF3">
        <w:rPr>
          <w:rFonts w:hAnsi="宋体" w:hint="eastAsia"/>
          <w:bCs/>
          <w:sz w:val="21"/>
          <w:szCs w:val="21"/>
        </w:rPr>
        <w:t xml:space="preserve">                                </w:t>
      </w:r>
      <w:r w:rsidR="00917740">
        <w:rPr>
          <w:rFonts w:hAnsi="宋体" w:hint="eastAsia"/>
          <w:bCs/>
          <w:sz w:val="21"/>
          <w:szCs w:val="21"/>
        </w:rPr>
        <w:t xml:space="preserve">       </w:t>
      </w:r>
      <w:r w:rsidRPr="007D3AF3">
        <w:rPr>
          <w:rFonts w:hAnsi="宋体" w:hint="eastAsia"/>
          <w:bCs/>
          <w:sz w:val="21"/>
          <w:szCs w:val="21"/>
        </w:rPr>
        <w:t xml:space="preserve"> </w:t>
      </w:r>
      <w:r w:rsidRPr="007D3AF3">
        <w:rPr>
          <w:rFonts w:hAnsi="宋体" w:hint="eastAsia"/>
          <w:bCs/>
          <w:sz w:val="21"/>
          <w:szCs w:val="21"/>
        </w:rPr>
        <w:t>（</w:t>
      </w:r>
      <w:r w:rsidRPr="007D3AF3">
        <w:rPr>
          <w:rFonts w:hAnsi="宋体" w:hint="eastAsia"/>
          <w:bCs/>
          <w:sz w:val="21"/>
          <w:szCs w:val="21"/>
        </w:rPr>
        <w:t xml:space="preserve">         </w:t>
      </w:r>
      <w:r w:rsidRPr="007D3AF3">
        <w:rPr>
          <w:rFonts w:hAnsi="宋体" w:hint="eastAsia"/>
          <w:bCs/>
          <w:sz w:val="21"/>
          <w:szCs w:val="21"/>
        </w:rPr>
        <w:t>）</w:t>
      </w:r>
    </w:p>
    <w:p w:rsidR="00BF538E" w:rsidRDefault="00BF538E" w:rsidP="00E60456">
      <w:pPr>
        <w:tabs>
          <w:tab w:val="left" w:pos="420"/>
          <w:tab w:val="left" w:pos="54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rPr>
          <w:rFonts w:ascii="Times New Roman" w:hAnsi="Times New Roman" w:cs="Times New Roman"/>
          <w:bCs/>
          <w:sz w:val="21"/>
          <w:szCs w:val="21"/>
        </w:rPr>
      </w:pPr>
      <w:r w:rsidRPr="00E60456">
        <w:rPr>
          <w:rFonts w:ascii="Times New Roman" w:hAnsi="Times New Roman" w:cs="Times New Roman"/>
          <w:bCs/>
          <w:sz w:val="21"/>
          <w:szCs w:val="21"/>
        </w:rPr>
        <w:tab/>
        <w:t>A</w:t>
      </w:r>
      <w:r w:rsidRPr="00E60456">
        <w:rPr>
          <w:rFonts w:ascii="Times New Roman" w:hAnsi="Times New Roman" w:cs="Times New Roman"/>
          <w:bCs/>
          <w:sz w:val="21"/>
          <w:szCs w:val="21"/>
        </w:rPr>
        <w:t>．</w:t>
      </w:r>
      <w:r w:rsidRPr="00E60456">
        <w:rPr>
          <w:rFonts w:ascii="Times New Roman" w:hAnsi="Times New Roman" w:cs="Times New Roman"/>
          <w:bCs/>
          <w:position w:val="-8"/>
          <w:sz w:val="21"/>
          <w:szCs w:val="21"/>
        </w:rPr>
        <w:object w:dxaOrig="480" w:dyaOrig="360">
          <v:shape id="_x0000_i1054" type="#_x0000_t75" alt="北京英才苑，http://ycy.com.cn" style="width:24pt;height:18pt" o:ole="">
            <v:imagedata r:id="rId107" o:title=""/>
          </v:shape>
          <o:OLEObject Type="Embed" ProgID="Equation.3" ShapeID="_x0000_i1054" DrawAspect="Content" ObjectID="_1505979189" r:id="rId108"/>
        </w:object>
      </w:r>
      <w:r w:rsidRPr="00E60456">
        <w:rPr>
          <w:rFonts w:ascii="Times New Roman" w:hAnsi="Times New Roman" w:cs="Times New Roman"/>
          <w:bCs/>
          <w:sz w:val="21"/>
          <w:szCs w:val="21"/>
        </w:rPr>
        <w:t xml:space="preserve">  </w:t>
      </w:r>
      <w:r w:rsidRPr="00E60456">
        <w:rPr>
          <w:rFonts w:ascii="Times New Roman" w:hAnsi="Times New Roman" w:cs="Times New Roman"/>
          <w:bCs/>
          <w:sz w:val="21"/>
          <w:szCs w:val="21"/>
        </w:rPr>
        <w:tab/>
        <w:t>B</w:t>
      </w:r>
      <w:r w:rsidRPr="00E60456">
        <w:rPr>
          <w:rFonts w:ascii="Times New Roman" w:hAnsi="Times New Roman" w:cs="Times New Roman"/>
          <w:bCs/>
          <w:sz w:val="21"/>
          <w:szCs w:val="21"/>
        </w:rPr>
        <w:t>．</w:t>
      </w:r>
      <w:r w:rsidRPr="00E60456">
        <w:rPr>
          <w:rFonts w:ascii="Times New Roman" w:hAnsi="Times New Roman" w:cs="Times New Roman"/>
          <w:bCs/>
          <w:position w:val="-8"/>
          <w:sz w:val="21"/>
          <w:szCs w:val="21"/>
        </w:rPr>
        <w:object w:dxaOrig="480" w:dyaOrig="360">
          <v:shape id="_x0000_i1055" type="#_x0000_t75" alt="北京英才苑，http://ycy.com.cn" style="width:24pt;height:18pt" o:ole="">
            <v:imagedata r:id="rId109" o:title=""/>
          </v:shape>
          <o:OLEObject Type="Embed" ProgID="Equation.3" ShapeID="_x0000_i1055" DrawAspect="Content" ObjectID="_1505979190" r:id="rId110"/>
        </w:object>
      </w:r>
      <w:r w:rsidRPr="00E60456">
        <w:rPr>
          <w:rFonts w:ascii="Times New Roman" w:hAnsi="Times New Roman" w:cs="Times New Roman"/>
          <w:bCs/>
          <w:sz w:val="21"/>
          <w:szCs w:val="21"/>
        </w:rPr>
        <w:t xml:space="preserve"> </w:t>
      </w:r>
      <w:r w:rsidRPr="00E60456">
        <w:rPr>
          <w:rFonts w:ascii="Times New Roman" w:hAnsi="Times New Roman" w:cs="Times New Roman"/>
          <w:bCs/>
          <w:sz w:val="21"/>
          <w:szCs w:val="21"/>
        </w:rPr>
        <w:tab/>
        <w:t>C</w:t>
      </w:r>
      <w:r w:rsidRPr="00E60456">
        <w:rPr>
          <w:rFonts w:ascii="Times New Roman" w:hAnsi="Times New Roman" w:cs="Times New Roman"/>
          <w:bCs/>
          <w:sz w:val="21"/>
          <w:szCs w:val="21"/>
        </w:rPr>
        <w:t>．</w:t>
      </w:r>
      <w:r w:rsidRPr="00E60456">
        <w:rPr>
          <w:rFonts w:ascii="Times New Roman" w:hAnsi="Times New Roman" w:cs="Times New Roman"/>
          <w:bCs/>
          <w:position w:val="-8"/>
          <w:sz w:val="21"/>
          <w:szCs w:val="21"/>
        </w:rPr>
        <w:object w:dxaOrig="360" w:dyaOrig="360">
          <v:shape id="_x0000_i1056" type="#_x0000_t75" alt="北京英才苑，http://ycy.com.cn" style="width:18pt;height:18pt" o:ole="">
            <v:imagedata r:id="rId111" o:title=""/>
          </v:shape>
          <o:OLEObject Type="Embed" ProgID="Equation.3" ShapeID="_x0000_i1056" DrawAspect="Content" ObjectID="_1505979191" r:id="rId112"/>
        </w:object>
      </w:r>
      <w:r w:rsidRPr="00E60456">
        <w:rPr>
          <w:rFonts w:ascii="Times New Roman" w:hAnsi="Times New Roman" w:cs="Times New Roman"/>
          <w:bCs/>
          <w:sz w:val="21"/>
          <w:szCs w:val="21"/>
        </w:rPr>
        <w:tab/>
        <w:t>D</w:t>
      </w:r>
      <w:r w:rsidRPr="00E60456">
        <w:rPr>
          <w:rFonts w:ascii="Times New Roman" w:hAnsi="Times New Roman" w:cs="Times New Roman"/>
          <w:bCs/>
          <w:sz w:val="21"/>
          <w:szCs w:val="21"/>
        </w:rPr>
        <w:t>．</w:t>
      </w:r>
      <w:r w:rsidRPr="00E60456">
        <w:rPr>
          <w:rFonts w:ascii="Times New Roman" w:hAnsi="Times New Roman" w:cs="Times New Roman"/>
          <w:bCs/>
          <w:sz w:val="21"/>
          <w:szCs w:val="21"/>
        </w:rPr>
        <w:t>1</w:t>
      </w:r>
    </w:p>
    <w:p w:rsidR="00D82B60" w:rsidRPr="00E60456" w:rsidRDefault="00D82B60" w:rsidP="00E60456">
      <w:pPr>
        <w:tabs>
          <w:tab w:val="left" w:pos="420"/>
          <w:tab w:val="left" w:pos="54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rPr>
          <w:rFonts w:ascii="Times New Roman" w:hAnsi="Times New Roman" w:cs="Times New Roman"/>
          <w:bCs/>
          <w:sz w:val="21"/>
          <w:szCs w:val="21"/>
        </w:rPr>
      </w:pPr>
      <w:r>
        <w:rPr>
          <w:rFonts w:ascii="Times New Roman" w:hAnsi="Times New Roman" w:cs="Times New Roman" w:hint="eastAsia"/>
          <w:bCs/>
          <w:sz w:val="21"/>
          <w:szCs w:val="21"/>
        </w:rPr>
        <w:t>二、填空题</w:t>
      </w:r>
    </w:p>
    <w:p w:rsidR="003E0E20" w:rsidRPr="007D3AF3" w:rsidRDefault="003E0E20" w:rsidP="003E0E20">
      <w:pPr>
        <w:snapToGrid w:val="0"/>
        <w:spacing w:line="240" w:lineRule="atLeast"/>
        <w:rPr>
          <w:sz w:val="21"/>
          <w:szCs w:val="21"/>
          <w:u w:val="single"/>
        </w:rPr>
      </w:pPr>
      <w:r w:rsidRPr="007D3AF3">
        <w:rPr>
          <w:rFonts w:hAnsi="宋体" w:hint="eastAsia"/>
          <w:sz w:val="21"/>
          <w:szCs w:val="21"/>
        </w:rPr>
        <w:t>9</w:t>
      </w:r>
      <w:r w:rsidR="00997503">
        <w:rPr>
          <w:rFonts w:hAnsi="宋体" w:hint="eastAsia"/>
          <w:sz w:val="21"/>
          <w:szCs w:val="21"/>
        </w:rPr>
        <w:t>.</w:t>
      </w:r>
      <w:r w:rsidRPr="007D3AF3">
        <w:rPr>
          <w:rFonts w:hint="eastAsia"/>
          <w:sz w:val="21"/>
          <w:szCs w:val="21"/>
        </w:rPr>
        <w:t>若一个圆锥的侧面展开图是面积为</w:t>
      </w:r>
      <w:r w:rsidRPr="007D3AF3">
        <w:rPr>
          <w:position w:val="-6"/>
          <w:sz w:val="21"/>
          <w:szCs w:val="21"/>
        </w:rPr>
        <w:object w:dxaOrig="360" w:dyaOrig="279">
          <v:shape id="_x0000_i1057" type="#_x0000_t75" alt="www.gkxx.com" style="width:18pt;height:14.25pt" o:ole="">
            <v:imagedata r:id="rId113" o:title="" blacklevel="6554f"/>
          </v:shape>
          <o:OLEObject Type="Embed" ProgID="Equation.3" ShapeID="_x0000_i1057" DrawAspect="Content" ObjectID="_1505979192" r:id="rId114"/>
        </w:object>
      </w:r>
      <w:r w:rsidRPr="007D3AF3">
        <w:rPr>
          <w:rFonts w:hint="eastAsia"/>
          <w:sz w:val="21"/>
          <w:szCs w:val="21"/>
        </w:rPr>
        <w:t>的半圆面，则该圆锥的体积为</w:t>
      </w:r>
      <w:r w:rsidRPr="007D3AF3">
        <w:rPr>
          <w:rFonts w:hint="eastAsia"/>
          <w:sz w:val="21"/>
          <w:szCs w:val="21"/>
          <w:u w:val="single"/>
        </w:rPr>
        <w:t xml:space="preserve">     </w:t>
      </w:r>
    </w:p>
    <w:p w:rsidR="003E0E20" w:rsidRPr="007D3AF3" w:rsidRDefault="003E0E20" w:rsidP="003E0E20">
      <w:pPr>
        <w:snapToGrid w:val="0"/>
        <w:spacing w:line="288" w:lineRule="auto"/>
        <w:rPr>
          <w:sz w:val="21"/>
          <w:szCs w:val="21"/>
        </w:rPr>
      </w:pPr>
      <w:r w:rsidRPr="007D3AF3">
        <w:rPr>
          <w:rFonts w:hint="eastAsia"/>
          <w:sz w:val="21"/>
          <w:szCs w:val="21"/>
        </w:rPr>
        <w:t>10</w:t>
      </w:r>
      <w:r w:rsidR="00997503">
        <w:rPr>
          <w:rFonts w:hint="eastAsia"/>
          <w:sz w:val="21"/>
          <w:szCs w:val="21"/>
        </w:rPr>
        <w:t>.</w:t>
      </w:r>
      <w:r w:rsidRPr="007D3AF3">
        <w:rPr>
          <w:rFonts w:hint="eastAsia"/>
          <w:sz w:val="21"/>
          <w:szCs w:val="21"/>
        </w:rPr>
        <w:t>一个几何体的三视图如图所示（</w:t>
      </w:r>
      <w:r w:rsidRPr="007D3AF3">
        <w:rPr>
          <w:rFonts w:hint="eastAsia"/>
          <w:kern w:val="0"/>
          <w:sz w:val="21"/>
          <w:szCs w:val="21"/>
          <w:lang w:val="zh-CN"/>
        </w:rPr>
        <w:t>从左到右分别为正、侧和俯视图</w:t>
      </w:r>
      <w:r w:rsidRPr="007D3AF3">
        <w:rPr>
          <w:rFonts w:hint="eastAsia"/>
          <w:sz w:val="21"/>
          <w:szCs w:val="21"/>
        </w:rPr>
        <w:t>），则该几何体的表面积为</w:t>
      </w:r>
      <w:r w:rsidRPr="007D3AF3">
        <w:rPr>
          <w:sz w:val="21"/>
          <w:szCs w:val="21"/>
        </w:rPr>
        <w:t>______</w:t>
      </w:r>
      <w:r w:rsidR="00997503">
        <w:rPr>
          <w:rFonts w:hint="eastAsia"/>
          <w:sz w:val="21"/>
          <w:szCs w:val="21"/>
        </w:rPr>
        <w:t>.</w:t>
      </w:r>
    </w:p>
    <w:p w:rsidR="003E0E20" w:rsidRDefault="00B55C2D" w:rsidP="003E0E20">
      <w:pPr>
        <w:snapToGrid w:val="0"/>
        <w:spacing w:line="288" w:lineRule="auto"/>
        <w:rPr>
          <w:sz w:val="21"/>
          <w:szCs w:val="21"/>
        </w:rPr>
      </w:pPr>
      <w:r>
        <w:rPr>
          <w:noProof/>
          <w:sz w:val="21"/>
          <w:szCs w:val="21"/>
        </w:rPr>
        <w:pict>
          <v:group id="_x0000_s2276" style="position:absolute;left:0;text-align:left;margin-left:74.35pt;margin-top:3.5pt;width:292.8pt;height:49.25pt;z-index:251745280" coordorigin="1290,4080" coordsize="5856,985">
            <v:rect id="_x0000_s2260" style="position:absolute;left:1290;top:4575;width:1770;height:465"/>
            <v:shape id="_x0000_s2261" type="#_x0000_t32" style="position:absolute;left:1695;top:4575;width:0;height:465" o:connectortype="straight">
              <v:stroke dashstyle="dash"/>
            </v:shape>
            <v:shape id="_x0000_s2262" type="#_x0000_t32" style="position:absolute;left:2610;top:4575;width:0;height:465" o:connectortype="straight">
              <v:stroke dashstyle="dash"/>
            </v:shape>
            <v:shape id="_x0000_s2263" type="#_x0000_t75" style="position:absolute;left:2057;top:4785;width:195;height:255">
              <v:imagedata r:id="rId115" o:title=""/>
            </v:shape>
            <v:shape id="_x0000_s2264" type="#_x0000_t75" style="position:absolute;left:1367;top:4785;width:136;height:255">
              <v:imagedata r:id="rId116" o:title=""/>
            </v:shape>
            <v:shape id="_x0000_s2265" type="#_x0000_t75" style="position:absolute;left:2744;top:4785;width:136;height:255">
              <v:imagedata r:id="rId116" o:title=""/>
            </v:shape>
            <v:rect id="_x0000_s2266" style="position:absolute;left:3510;top:4575;width:1425;height:465"/>
            <v:shape id="_x0000_s2267" type="#_x0000_t32" style="position:absolute;left:3690;top:4575;width:0;height:465" o:connectortype="straight">
              <v:stroke dashstyle="dash"/>
            </v:shape>
            <v:shape id="_x0000_s2269" type="#_x0000_t32" style="position:absolute;left:4740;top:4575;width:0;height:465" o:connectortype="straight">
              <v:stroke dashstyle="dash"/>
            </v:shape>
            <v:shape id="_x0000_s2270" type="#_x0000_t75" style="position:absolute;left:4097;top:4785;width:195;height:255">
              <v:imagedata r:id="rId115" o:title=""/>
            </v:shape>
            <v:shape id="_x0000_s2271" type="#_x0000_t75" style="position:absolute;left:3535;top:4675;width:140;height:365">
              <v:imagedata r:id="rId117" o:title=""/>
            </v:shape>
            <v:shape id="_x0000_s2272" type="#_x0000_t75" style="position:absolute;left:4770;top:4675;width:140;height:365">
              <v:imagedata r:id="rId117" o:title=""/>
            </v:shape>
            <v:shape id="_x0000_s2273" type="#_x0000_t75" style="position:absolute;left:4950;top:4675;width:136;height:255">
              <v:imagedata r:id="rId116" o:title=""/>
            </v:shape>
            <v:rect id="_x0000_s2274" style="position:absolute;left:5655;top:4080;width:1491;height:985"/>
            <v:oval id="_x0000_s2275" style="position:absolute;left:5955;top:4155;width:876;height:820"/>
          </v:group>
          <o:OLEObject Type="Embed" ProgID="Equation.DSMT4" ShapeID="_x0000_s2263" DrawAspect="Content" ObjectID="_1505979317" r:id="rId118"/>
          <o:OLEObject Type="Embed" ProgID="Equation.DSMT4" ShapeID="_x0000_s2264" DrawAspect="Content" ObjectID="_1505979318" r:id="rId119"/>
          <o:OLEObject Type="Embed" ProgID="Equation.DSMT4" ShapeID="_x0000_s2265" DrawAspect="Content" ObjectID="_1505979319" r:id="rId120"/>
          <o:OLEObject Type="Embed" ProgID="Equation.DSMT4" ShapeID="_x0000_s2270" DrawAspect="Content" ObjectID="_1505979320" r:id="rId121"/>
          <o:OLEObject Type="Embed" ProgID="Equation.DSMT4" ShapeID="_x0000_s2271" DrawAspect="Content" ObjectID="_1505979321" r:id="rId122"/>
          <o:OLEObject Type="Embed" ProgID="Equation.DSMT4" ShapeID="_x0000_s2272" DrawAspect="Content" ObjectID="_1505979322" r:id="rId123"/>
          <o:OLEObject Type="Embed" ProgID="Equation.DSMT4" ShapeID="_x0000_s2273" DrawAspect="Content" ObjectID="_1505979323" r:id="rId124"/>
        </w:pict>
      </w:r>
    </w:p>
    <w:p w:rsidR="00917740" w:rsidRDefault="00917740" w:rsidP="003E0E20">
      <w:pPr>
        <w:snapToGrid w:val="0"/>
        <w:spacing w:line="288" w:lineRule="auto"/>
        <w:rPr>
          <w:sz w:val="21"/>
          <w:szCs w:val="21"/>
        </w:rPr>
      </w:pPr>
    </w:p>
    <w:p w:rsidR="00917740" w:rsidRDefault="00917740" w:rsidP="003E0E20">
      <w:pPr>
        <w:snapToGrid w:val="0"/>
        <w:spacing w:line="288" w:lineRule="auto"/>
        <w:rPr>
          <w:sz w:val="21"/>
          <w:szCs w:val="21"/>
        </w:rPr>
      </w:pPr>
    </w:p>
    <w:p w:rsidR="00917740" w:rsidRDefault="00917740" w:rsidP="003E0E20">
      <w:pPr>
        <w:snapToGrid w:val="0"/>
        <w:spacing w:line="288" w:lineRule="auto"/>
        <w:rPr>
          <w:sz w:val="21"/>
          <w:szCs w:val="21"/>
        </w:rPr>
      </w:pPr>
    </w:p>
    <w:p w:rsidR="003E0E20" w:rsidRPr="00616629" w:rsidRDefault="003E0E20" w:rsidP="00616629">
      <w:pPr>
        <w:rPr>
          <w:sz w:val="21"/>
          <w:szCs w:val="21"/>
        </w:rPr>
      </w:pPr>
      <w:r w:rsidRPr="007D3AF3">
        <w:rPr>
          <w:rFonts w:hAnsi="宋体" w:hint="eastAsia"/>
          <w:sz w:val="21"/>
          <w:szCs w:val="21"/>
        </w:rPr>
        <w:t>11</w:t>
      </w:r>
      <w:r w:rsidR="00997503">
        <w:rPr>
          <w:rFonts w:hAnsi="宋体" w:hint="eastAsia"/>
          <w:sz w:val="21"/>
          <w:szCs w:val="21"/>
        </w:rPr>
        <w:t>.</w:t>
      </w:r>
      <w:r w:rsidRPr="007D3AF3">
        <w:rPr>
          <w:rFonts w:hint="eastAsia"/>
          <w:sz w:val="21"/>
          <w:szCs w:val="21"/>
        </w:rPr>
        <w:t>一个几何体的三视图如图所示（</w:t>
      </w:r>
      <w:r w:rsidRPr="007D3AF3">
        <w:rPr>
          <w:rFonts w:hint="eastAsia"/>
          <w:kern w:val="0"/>
          <w:sz w:val="21"/>
          <w:szCs w:val="21"/>
          <w:lang w:val="zh-CN"/>
        </w:rPr>
        <w:t>从左到右分别为正、侧和俯视图</w:t>
      </w:r>
      <w:r w:rsidRPr="007D3AF3">
        <w:rPr>
          <w:rFonts w:hint="eastAsia"/>
          <w:sz w:val="21"/>
          <w:szCs w:val="21"/>
        </w:rPr>
        <w:t>），则该几何体的体积为</w:t>
      </w:r>
      <w:r w:rsidRPr="007D3AF3">
        <w:rPr>
          <w:rFonts w:hint="eastAsia"/>
          <w:sz w:val="21"/>
          <w:szCs w:val="21"/>
        </w:rPr>
        <w:t>_______</w:t>
      </w:r>
      <w:r w:rsidR="00997503">
        <w:rPr>
          <w:rFonts w:hint="eastAsia"/>
          <w:sz w:val="21"/>
          <w:szCs w:val="21"/>
        </w:rPr>
        <w:t>.</w:t>
      </w:r>
      <w:r w:rsidRPr="007D3AF3">
        <w:rPr>
          <w:sz w:val="21"/>
          <w:szCs w:val="21"/>
        </w:rPr>
        <w:t xml:space="preserve"> </w:t>
      </w:r>
      <w:r w:rsidR="00CA09B1">
        <w:rPr>
          <w:noProof/>
          <w:sz w:val="21"/>
          <w:szCs w:val="21"/>
          <w:u w:val="single"/>
        </w:rPr>
        <w:drawing>
          <wp:anchor distT="0" distB="0" distL="114300" distR="114300" simplePos="0" relativeHeight="251663360" behindDoc="1" locked="0" layoutInCell="1" allowOverlap="0">
            <wp:simplePos x="0" y="0"/>
            <wp:positionH relativeFrom="column">
              <wp:posOffset>398145</wp:posOffset>
            </wp:positionH>
            <wp:positionV relativeFrom="paragraph">
              <wp:posOffset>191770</wp:posOffset>
            </wp:positionV>
            <wp:extent cx="1724025" cy="809625"/>
            <wp:effectExtent l="0" t="0" r="0" b="0"/>
            <wp:wrapTight wrapText="bothSides">
              <wp:wrapPolygon edited="0">
                <wp:start x="5251" y="1525"/>
                <wp:lineTo x="955" y="1525"/>
                <wp:lineTo x="239" y="2541"/>
                <wp:lineTo x="477" y="13214"/>
                <wp:lineTo x="955" y="16264"/>
                <wp:lineTo x="2148" y="19313"/>
                <wp:lineTo x="6683" y="19821"/>
                <wp:lineTo x="15275" y="19821"/>
                <wp:lineTo x="16946" y="19821"/>
                <wp:lineTo x="18855" y="19821"/>
                <wp:lineTo x="19571" y="19313"/>
                <wp:lineTo x="19333" y="17788"/>
                <wp:lineTo x="19571" y="10165"/>
                <wp:lineTo x="19571" y="9656"/>
                <wp:lineTo x="21003" y="7115"/>
                <wp:lineTo x="21003" y="4066"/>
                <wp:lineTo x="19810" y="1525"/>
                <wp:lineTo x="5251" y="1525"/>
              </wp:wrapPolygon>
            </wp:wrapTight>
            <wp:docPr id="13" name="图片 74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 t="4188" r="2778" b="439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0E20" w:rsidRPr="007D3AF3" w:rsidRDefault="00616629" w:rsidP="003E0E20">
      <w:pPr>
        <w:jc w:val="left"/>
        <w:rPr>
          <w:rFonts w:ascii="宋体" w:hAnsi="宋体"/>
          <w:sz w:val="21"/>
          <w:szCs w:val="21"/>
        </w:rPr>
      </w:pPr>
      <w:r>
        <w:rPr>
          <w:rFonts w:ascii="宋体" w:hAnsi="宋体"/>
          <w:noProof/>
          <w:sz w:val="21"/>
          <w:szCs w:val="21"/>
        </w:rPr>
        <w:drawing>
          <wp:anchor distT="0" distB="0" distL="114300" distR="114300" simplePos="0" relativeHeight="251665408" behindDoc="1" locked="0" layoutInCell="1" allowOverlap="0">
            <wp:simplePos x="0" y="0"/>
            <wp:positionH relativeFrom="column">
              <wp:posOffset>2126615</wp:posOffset>
            </wp:positionH>
            <wp:positionV relativeFrom="paragraph">
              <wp:posOffset>100330</wp:posOffset>
            </wp:positionV>
            <wp:extent cx="1162050" cy="647700"/>
            <wp:effectExtent l="0" t="0" r="0" b="0"/>
            <wp:wrapTight wrapText="bothSides">
              <wp:wrapPolygon edited="0">
                <wp:start x="708" y="1271"/>
                <wp:lineTo x="708" y="16518"/>
                <wp:lineTo x="3187" y="19694"/>
                <wp:lineTo x="6728" y="19694"/>
                <wp:lineTo x="9561" y="19694"/>
                <wp:lineTo x="16643" y="19694"/>
                <wp:lineTo x="20892" y="16518"/>
                <wp:lineTo x="20892" y="1271"/>
                <wp:lineTo x="708" y="1271"/>
              </wp:wrapPolygon>
            </wp:wrapTight>
            <wp:docPr id="17" name="图片 74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 t="56021" r="38426" b="52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0E20" w:rsidRPr="007D3AF3" w:rsidRDefault="003E0E20" w:rsidP="003E0E20">
      <w:pPr>
        <w:jc w:val="left"/>
        <w:rPr>
          <w:rFonts w:ascii="宋体" w:hAnsi="宋体"/>
          <w:sz w:val="21"/>
          <w:szCs w:val="21"/>
        </w:rPr>
      </w:pPr>
    </w:p>
    <w:p w:rsidR="00227FDA" w:rsidRDefault="00227FDA" w:rsidP="003E0E20">
      <w:pPr>
        <w:rPr>
          <w:rFonts w:ascii="宋体" w:hAnsi="宋体"/>
          <w:sz w:val="21"/>
          <w:szCs w:val="21"/>
        </w:rPr>
      </w:pPr>
    </w:p>
    <w:p w:rsidR="004D650F" w:rsidRDefault="004D650F" w:rsidP="003E0E20">
      <w:pPr>
        <w:rPr>
          <w:rFonts w:ascii="宋体" w:hAnsi="宋体"/>
          <w:sz w:val="21"/>
          <w:szCs w:val="21"/>
        </w:rPr>
      </w:pPr>
    </w:p>
    <w:p w:rsidR="00616629" w:rsidRDefault="00B55C2D" w:rsidP="003E0E20">
      <w:pPr>
        <w:rPr>
          <w:rFonts w:ascii="宋体" w:hAnsi="宋体"/>
          <w:sz w:val="21"/>
          <w:szCs w:val="21"/>
        </w:rPr>
      </w:pPr>
      <w:r w:rsidRPr="00B55C2D">
        <w:rPr>
          <w:rFonts w:ascii="宋体" w:hAnsi="宋体"/>
          <w:noProof/>
          <w:szCs w:val="21"/>
        </w:rPr>
        <w:pict>
          <v:group id="_x0000_s2285" style="position:absolute;left:0;text-align:left;margin-left:23.35pt;margin-top:28.2pt;width:73.6pt;height:98.85pt;z-index:251755520" coordorigin="2175,8640" coordsize="1472,1977">
            <v:rect id="_x0000_s2277" style="position:absolute;left:2415;top:9483;width:992;height:990"/>
            <v:shape id="_x0000_s2278" type="#_x0000_t32" style="position:absolute;left:2415;top:8895;width:465;height:588;flip:y" o:connectortype="straight"/>
            <v:shape id="_x0000_s2279" type="#_x0000_t32" style="position:absolute;left:2880;top:8895;width:527;height:588" o:connectortype="straight"/>
            <v:shape id="_x0000_s2280" type="#_x0000_t75" style="position:absolute;left:2743;top:8640;width:240;height:255">
              <v:imagedata r:id="rId126" o:title=""/>
            </v:shape>
            <v:shape id="_x0000_s2281" type="#_x0000_t75" style="position:absolute;left:3407;top:9330;width:240;height:255">
              <v:imagedata r:id="rId127" o:title=""/>
            </v:shape>
            <v:shape id="_x0000_s2282" type="#_x0000_t75" style="position:absolute;left:2203;top:9345;width:240;height:274">
              <v:imagedata r:id="rId128" o:title=""/>
            </v:shape>
            <v:shape id="_x0000_s2283" type="#_x0000_t75" style="position:absolute;left:2175;top:10362;width:260;height:255">
              <v:imagedata r:id="rId129" o:title=""/>
            </v:shape>
            <v:shape id="_x0000_s2284" type="#_x0000_t75" style="position:absolute;left:3377;top:10362;width:240;height:255">
              <v:imagedata r:id="rId130" o:title=""/>
            </v:shape>
          </v:group>
          <o:OLEObject Type="Embed" ProgID="Equation.DSMT4" ShapeID="_x0000_s2280" DrawAspect="Content" ObjectID="_1505979324" r:id="rId131"/>
          <o:OLEObject Type="Embed" ProgID="Equation.DSMT4" ShapeID="_x0000_s2281" DrawAspect="Content" ObjectID="_1505979325" r:id="rId132"/>
          <o:OLEObject Type="Embed" ProgID="Equation.DSMT4" ShapeID="_x0000_s2282" DrawAspect="Content" ObjectID="_1505979326" r:id="rId133"/>
          <o:OLEObject Type="Embed" ProgID="Equation.DSMT4" ShapeID="_x0000_s2283" DrawAspect="Content" ObjectID="_1505979327" r:id="rId134"/>
          <o:OLEObject Type="Embed" ProgID="Equation.DSMT4" ShapeID="_x0000_s2284" DrawAspect="Content" ObjectID="_1505979328" r:id="rId135"/>
        </w:pict>
      </w:r>
      <w:r w:rsidR="00616629">
        <w:rPr>
          <w:rFonts w:ascii="宋体" w:hAnsi="宋体" w:hint="eastAsia"/>
          <w:sz w:val="21"/>
          <w:szCs w:val="21"/>
        </w:rPr>
        <w:t>12</w:t>
      </w:r>
      <w:r w:rsidR="00997503">
        <w:rPr>
          <w:rFonts w:ascii="宋体" w:hAnsi="宋体" w:hint="eastAsia"/>
          <w:sz w:val="21"/>
          <w:szCs w:val="21"/>
        </w:rPr>
        <w:t>.</w:t>
      </w:r>
      <w:r w:rsidR="003305B4">
        <w:rPr>
          <w:rFonts w:ascii="宋体" w:hAnsi="宋体" w:hint="eastAsia"/>
          <w:sz w:val="21"/>
          <w:szCs w:val="21"/>
        </w:rPr>
        <w:t>已知某组合体的正视图与侧视图相同，如图所示，其中</w:t>
      </w:r>
      <w:r w:rsidR="003305B4" w:rsidRPr="003305B4">
        <w:rPr>
          <w:rFonts w:ascii="宋体" w:hAnsi="宋体"/>
          <w:position w:val="-6"/>
          <w:sz w:val="21"/>
          <w:szCs w:val="21"/>
        </w:rPr>
        <w:object w:dxaOrig="980" w:dyaOrig="279">
          <v:shape id="_x0000_i1058" type="#_x0000_t75" style="width:48.75pt;height:14.25pt" o:ole="">
            <v:imagedata r:id="rId136" o:title=""/>
          </v:shape>
          <o:OLEObject Type="Embed" ProgID="Equation.DSMT4" ShapeID="_x0000_i1058" DrawAspect="Content" ObjectID="_1505979193" r:id="rId137"/>
        </w:object>
      </w:r>
      <w:r w:rsidR="003305B4">
        <w:rPr>
          <w:rFonts w:ascii="宋体" w:hAnsi="宋体" w:hint="eastAsia"/>
          <w:sz w:val="21"/>
          <w:szCs w:val="21"/>
        </w:rPr>
        <w:t>，四边形</w:t>
      </w:r>
      <w:r w:rsidR="003305B4" w:rsidRPr="003305B4">
        <w:rPr>
          <w:rFonts w:ascii="宋体" w:hAnsi="宋体"/>
          <w:position w:val="-6"/>
          <w:sz w:val="21"/>
          <w:szCs w:val="21"/>
        </w:rPr>
        <w:object w:dxaOrig="720" w:dyaOrig="279">
          <v:shape id="_x0000_i1059" type="#_x0000_t75" style="width:36pt;height:14.25pt" o:ole="">
            <v:imagedata r:id="rId138" o:title=""/>
          </v:shape>
          <o:OLEObject Type="Embed" ProgID="Equation.DSMT4" ShapeID="_x0000_i1059" DrawAspect="Content" ObjectID="_1505979194" r:id="rId139"/>
        </w:object>
      </w:r>
      <w:r w:rsidR="003305B4">
        <w:rPr>
          <w:rFonts w:ascii="宋体" w:hAnsi="宋体" w:hint="eastAsia"/>
          <w:sz w:val="21"/>
          <w:szCs w:val="21"/>
        </w:rPr>
        <w:t>为矩形，则该组合体的俯视图可以是</w:t>
      </w:r>
      <w:r w:rsidR="003305B4">
        <w:rPr>
          <w:rFonts w:ascii="宋体" w:hAnsi="宋体" w:hint="eastAsia"/>
          <w:sz w:val="21"/>
          <w:szCs w:val="21"/>
          <w:u w:val="single"/>
        </w:rPr>
        <w:t xml:space="preserve">                              </w:t>
      </w:r>
      <w:r w:rsidR="003305B4">
        <w:rPr>
          <w:rFonts w:ascii="宋体" w:hAnsi="宋体" w:hint="eastAsia"/>
          <w:sz w:val="21"/>
          <w:szCs w:val="21"/>
        </w:rPr>
        <w:t>(把你认为正确的图的序号都填上)</w:t>
      </w:r>
    </w:p>
    <w:p w:rsidR="004D650F" w:rsidRDefault="004D650F" w:rsidP="003E0E20">
      <w:pPr>
        <w:rPr>
          <w:rFonts w:ascii="宋体" w:hAnsi="宋体"/>
          <w:sz w:val="21"/>
          <w:szCs w:val="21"/>
        </w:rPr>
      </w:pPr>
    </w:p>
    <w:p w:rsidR="004D650F" w:rsidRDefault="00B55C2D" w:rsidP="003E0E20">
      <w:pPr>
        <w:rPr>
          <w:rFonts w:ascii="宋体" w:hAnsi="宋体"/>
          <w:sz w:val="21"/>
          <w:szCs w:val="21"/>
        </w:rPr>
      </w:pPr>
      <w:r>
        <w:rPr>
          <w:rFonts w:ascii="宋体" w:hAnsi="宋体"/>
          <w:noProof/>
          <w:sz w:val="21"/>
          <w:szCs w:val="21"/>
        </w:rPr>
        <w:pict>
          <v:group id="_x0000_s2321" style="position:absolute;left:0;text-align:left;margin-left:356.5pt;margin-top:4.95pt;width:50.8pt;height:66.15pt;z-index:251790336" coordorigin="7981,9336" coordsize="1016,1323">
            <v:shape id="_x0000_s2317" type="#_x0000_t75" style="position:absolute;left:8321;top:10344;width:354;height:315" o:regroupid="6">
              <v:imagedata r:id="rId140" o:title=""/>
            </v:shape>
            <v:oval id="_x0000_s2318" style="position:absolute;left:7981;top:9336;width:1004;height:993" o:regroupid="6" filled="f"/>
            <v:shape id="_x0000_s2319" type="#_x0000_t75" style="position:absolute;left:8426;top:9801;width:136;height:177" o:regroupid="6">
              <v:imagedata r:id="rId141" o:title=""/>
            </v:shape>
            <v:rect id="_x0000_s2320" style="position:absolute;left:7993;top:9339;width:1004;height:990" filled="f"/>
          </v:group>
          <o:OLEObject Type="Embed" ProgID="Equation.DSMT4" ShapeID="_x0000_s2317" DrawAspect="Content" ObjectID="_1505979329" r:id="rId142"/>
          <o:OLEObject Type="Embed" ProgID="Equation.DSMT4" ShapeID="_x0000_s2319" DrawAspect="Content" ObjectID="_1505979330" r:id="rId143"/>
        </w:pict>
      </w:r>
      <w:r>
        <w:rPr>
          <w:rFonts w:ascii="宋体" w:hAnsi="宋体"/>
          <w:noProof/>
          <w:sz w:val="21"/>
          <w:szCs w:val="21"/>
        </w:rPr>
        <w:pict>
          <v:group id="_x0000_s2307" style="position:absolute;left:0;text-align:left;margin-left:213.5pt;margin-top:7.8pt;width:50.2pt;height:66.15pt;z-index:251776000" coordorigin="5130,9336" coordsize="1004,1323">
            <v:rect id="_x0000_s2302" style="position:absolute;left:5142;top:9339;width:992;height:990" o:regroupid="4"/>
            <v:shape id="_x0000_s2303" type="#_x0000_t32" style="position:absolute;left:5157;top:9339;width:977;height:990;flip:y" o:connectortype="straight" o:regroupid="4"/>
            <v:shape id="_x0000_s2304" type="#_x0000_t32" style="position:absolute;left:5157;top:9339;width:968;height:990" o:connectortype="straight" o:regroupid="4"/>
            <v:shape id="_x0000_s2305" type="#_x0000_t75" style="position:absolute;left:5470;top:10344;width:354;height:315" o:regroupid="4">
              <v:imagedata r:id="rId144" o:title=""/>
            </v:shape>
            <v:oval id="_x0000_s2306" style="position:absolute;left:5130;top:9336;width:1004;height:993" filled="f">
              <v:stroke dashstyle="dash"/>
            </v:oval>
          </v:group>
          <o:OLEObject Type="Embed" ProgID="Equation.DSMT4" ShapeID="_x0000_s2305" DrawAspect="Content" ObjectID="_1505979331" r:id="rId145"/>
        </w:pict>
      </w:r>
      <w:r>
        <w:rPr>
          <w:rFonts w:ascii="宋体" w:hAnsi="宋体"/>
          <w:noProof/>
          <w:sz w:val="21"/>
          <w:szCs w:val="21"/>
        </w:rPr>
        <w:pict>
          <v:group id="_x0000_s2315" style="position:absolute;left:0;text-align:left;margin-left:286.25pt;margin-top:4.95pt;width:50.2pt;height:66.15pt;z-index:251784192" coordorigin="6571,9336" coordsize="1004,1323">
            <v:shape id="_x0000_s2312" type="#_x0000_t75" style="position:absolute;left:6911;top:10344;width:334;height:315" o:regroupid="5">
              <v:imagedata r:id="rId146" o:title=""/>
            </v:shape>
            <v:oval id="_x0000_s2313" style="position:absolute;left:6571;top:9336;width:1004;height:993" o:regroupid="5" filled="f"/>
            <v:shape id="_x0000_s2314" type="#_x0000_t75" style="position:absolute;left:7016;top:9801;width:136;height:177">
              <v:imagedata r:id="rId141" o:title=""/>
            </v:shape>
          </v:group>
          <o:OLEObject Type="Embed" ProgID="Equation.DSMT4" ShapeID="_x0000_s2312" DrawAspect="Content" ObjectID="_1505979332" r:id="rId147"/>
          <o:OLEObject Type="Embed" ProgID="Equation.DSMT4" ShapeID="_x0000_s2314" DrawAspect="Content" ObjectID="_1505979333" r:id="rId148"/>
        </w:pict>
      </w:r>
      <w:r>
        <w:rPr>
          <w:rFonts w:ascii="宋体" w:hAnsi="宋体"/>
          <w:noProof/>
          <w:sz w:val="21"/>
          <w:szCs w:val="21"/>
        </w:rPr>
        <w:pict>
          <v:group id="_x0000_s2300" style="position:absolute;left:0;text-align:left;margin-left:140.35pt;margin-top:8.25pt;width:49.6pt;height:66pt;z-index:251768832" coordorigin="3615,9339" coordsize="992,1320">
            <v:rect id="_x0000_s2287" style="position:absolute;left:3615;top:9339;width:992;height:990" o:regroupid="3"/>
            <v:shape id="_x0000_s2288" type="#_x0000_t32" style="position:absolute;left:3630;top:9339;width:977;height:990;flip:y" o:connectortype="straight" o:regroupid="3"/>
            <v:shape id="_x0000_s2289" type="#_x0000_t32" style="position:absolute;left:3630;top:9339;width:968;height:990" o:connectortype="straight" o:regroupid="3"/>
            <v:shape id="_x0000_s2299" type="#_x0000_t75" style="position:absolute;left:3943;top:10344;width:315;height:315">
              <v:imagedata r:id="rId149" o:title=""/>
            </v:shape>
          </v:group>
          <o:OLEObject Type="Embed" ProgID="Equation.DSMT4" ShapeID="_x0000_s2299" DrawAspect="Content" ObjectID="_1505979334" r:id="rId150"/>
        </w:pict>
      </w:r>
    </w:p>
    <w:p w:rsidR="004D650F" w:rsidRDefault="004D650F" w:rsidP="003E0E20">
      <w:pPr>
        <w:rPr>
          <w:rFonts w:ascii="宋体" w:hAnsi="宋体"/>
          <w:sz w:val="21"/>
          <w:szCs w:val="21"/>
        </w:rPr>
      </w:pPr>
    </w:p>
    <w:p w:rsidR="004D650F" w:rsidRDefault="004D650F" w:rsidP="003E0E20">
      <w:pPr>
        <w:rPr>
          <w:rFonts w:ascii="宋体" w:hAnsi="宋体"/>
          <w:sz w:val="21"/>
          <w:szCs w:val="21"/>
        </w:rPr>
      </w:pPr>
    </w:p>
    <w:p w:rsidR="004D650F" w:rsidRDefault="004D650F" w:rsidP="003E0E20">
      <w:pPr>
        <w:rPr>
          <w:rFonts w:ascii="宋体" w:hAnsi="宋体"/>
          <w:sz w:val="21"/>
          <w:szCs w:val="21"/>
        </w:rPr>
      </w:pPr>
    </w:p>
    <w:p w:rsidR="00616629" w:rsidRDefault="00616629" w:rsidP="00616629">
      <w:pPr>
        <w:ind w:firstLineChars="50" w:firstLine="105"/>
        <w:rPr>
          <w:rFonts w:ascii="宋体" w:hAnsi="宋体"/>
          <w:sz w:val="21"/>
          <w:szCs w:val="21"/>
        </w:rPr>
      </w:pPr>
    </w:p>
    <w:p w:rsidR="0090231A" w:rsidRPr="00054B88" w:rsidRDefault="00B55C2D" w:rsidP="00616629">
      <w:pPr>
        <w:adjustRightInd w:val="0"/>
        <w:snapToGrid w:val="0"/>
        <w:spacing w:line="240" w:lineRule="atLeast"/>
        <w:ind w:leftChars="50" w:left="360" w:hangingChars="100" w:hanging="240"/>
        <w:rPr>
          <w:rFonts w:ascii="宋体" w:hAnsi="宋体"/>
          <w:sz w:val="21"/>
          <w:szCs w:val="21"/>
        </w:rPr>
      </w:pPr>
      <w:r w:rsidRPr="00B55C2D">
        <w:rPr>
          <w:rFonts w:ascii="宋体" w:hAnsi="宋体"/>
          <w:noProof/>
          <w:szCs w:val="21"/>
        </w:rPr>
        <w:pict>
          <v:group id="_x0000_s2340" style="position:absolute;left:0;text-align:left;margin-left:382.8pt;margin-top:12.3pt;width:113.85pt;height:86.3pt;z-index:251810816" coordorigin="2850,13380" coordsize="2277,1726">
            <v:shape id="_x0000_s2322" type="#_x0000_t32" style="position:absolute;left:3105;top:13545;width:1800;height:0" o:connectortype="straight"/>
            <v:shape id="_x0000_s2323" type="#_x0000_t32" style="position:absolute;left:3108;top:14400;width:1800;height:0" o:connectortype="straight">
              <v:stroke dashstyle="dash"/>
            </v:shape>
            <v:shape id="_x0000_s2324" type="#_x0000_t32" style="position:absolute;left:4903;top:13545;width:2;height:855" o:connectortype="straight"/>
            <v:shape id="_x0000_s2325" type="#_x0000_t32" style="position:absolute;left:3105;top:13545;width:2;height:855" o:connectortype="straight"/>
            <v:shape id="_x0000_s2326" type="#_x0000_t32" style="position:absolute;left:3121;top:14400;width:822;height:451" o:connectortype="straight"/>
            <v:shape id="_x0000_s2327" type="#_x0000_t32" style="position:absolute;left:3943;top:14400;width:965;height:451;flip:x" o:connectortype="straight"/>
            <v:shape id="_x0000_s2328" type="#_x0000_t32" style="position:absolute;left:3106;top:13545;width:837;height:1306" o:connectortype="straight"/>
            <v:shape id="_x0000_s2329" type="#_x0000_t32" style="position:absolute;left:3943;top:13545;width:960;height:1306;flip:x" o:connectortype="straight"/>
            <v:shape id="_x0000_s2330" type="#_x0000_t32" style="position:absolute;left:3106;top:14070;width:344;height:330;flip:y" o:connectortype="straight"/>
            <v:shape id="_x0000_s2331" type="#_x0000_t32" style="position:absolute;left:3450;top:13950;width:1133;height:120;flip:y" o:connectortype="straight"/>
            <v:shape id="_x0000_s2332" type="#_x0000_t32" style="position:absolute;left:4592;top:13950;width:316;height:450" o:connectortype="straight"/>
            <v:shape id="_x0000_s2333" type="#_x0000_t75" style="position:absolute;left:2850;top:14400;width:240;height:255">
              <v:imagedata r:id="rId151" o:title=""/>
            </v:shape>
            <v:shape id="_x0000_s2334" type="#_x0000_t75" style="position:absolute;left:4887;top:14325;width:240;height:255">
              <v:imagedata r:id="rId152" o:title=""/>
            </v:shape>
            <v:shape id="_x0000_s2335" type="#_x0000_t75" style="position:absolute;left:4887;top:13380;width:240;height:274">
              <v:imagedata r:id="rId153" o:title=""/>
            </v:shape>
            <v:shape id="_x0000_s2336" type="#_x0000_t75" style="position:absolute;left:2880;top:13380;width:260;height:255">
              <v:imagedata r:id="rId154" o:title=""/>
            </v:shape>
            <v:shape id="_x0000_s2337" type="#_x0000_t75" style="position:absolute;left:3848;top:14851;width:240;height:255">
              <v:imagedata r:id="rId155" o:title=""/>
            </v:shape>
            <v:shape id="_x0000_s2338" type="#_x0000_t75" style="position:absolute;left:3390;top:13785;width:320;height:255">
              <v:imagedata r:id="rId156" o:title=""/>
            </v:shape>
            <v:shape id="_x0000_s2339" type="#_x0000_t75" style="position:absolute;left:4637;top:13800;width:279;height:274">
              <v:imagedata r:id="rId157" o:title=""/>
            </v:shape>
            <w10:wrap type="square"/>
          </v:group>
          <o:OLEObject Type="Embed" ProgID="Equation.DSMT4" ShapeID="_x0000_s2333" DrawAspect="Content" ObjectID="_1505979335" r:id="rId158"/>
          <o:OLEObject Type="Embed" ProgID="Equation.DSMT4" ShapeID="_x0000_s2334" DrawAspect="Content" ObjectID="_1505979336" r:id="rId159"/>
          <o:OLEObject Type="Embed" ProgID="Equation.DSMT4" ShapeID="_x0000_s2335" DrawAspect="Content" ObjectID="_1505979337" r:id="rId160"/>
          <o:OLEObject Type="Embed" ProgID="Equation.DSMT4" ShapeID="_x0000_s2336" DrawAspect="Content" ObjectID="_1505979338" r:id="rId161"/>
          <o:OLEObject Type="Embed" ProgID="Equation.DSMT4" ShapeID="_x0000_s2337" DrawAspect="Content" ObjectID="_1505979339" r:id="rId162"/>
          <o:OLEObject Type="Embed" ProgID="Equation.DSMT4" ShapeID="_x0000_s2338" DrawAspect="Content" ObjectID="_1505979340" r:id="rId163"/>
          <o:OLEObject Type="Embed" ProgID="Equation.DSMT4" ShapeID="_x0000_s2339" DrawAspect="Content" ObjectID="_1505979341" r:id="rId164"/>
        </w:pict>
      </w:r>
      <w:r w:rsidR="00616629">
        <w:rPr>
          <w:rFonts w:ascii="宋体" w:hAnsi="宋体" w:hint="eastAsia"/>
          <w:sz w:val="21"/>
          <w:szCs w:val="21"/>
        </w:rPr>
        <w:t>13</w:t>
      </w:r>
      <w:r w:rsidR="00997503">
        <w:rPr>
          <w:rFonts w:ascii="宋体" w:hAnsi="宋体" w:hint="eastAsia"/>
          <w:sz w:val="21"/>
          <w:szCs w:val="21"/>
        </w:rPr>
        <w:t>.</w:t>
      </w:r>
      <w:r w:rsidR="0090231A">
        <w:rPr>
          <w:rFonts w:ascii="宋体" w:hAnsi="宋体" w:hint="eastAsia"/>
          <w:sz w:val="21"/>
          <w:szCs w:val="21"/>
        </w:rPr>
        <w:t>四边形</w:t>
      </w:r>
      <w:r w:rsidR="0090231A" w:rsidRPr="0090231A">
        <w:rPr>
          <w:rFonts w:ascii="宋体" w:hAnsi="宋体"/>
          <w:position w:val="-6"/>
          <w:sz w:val="21"/>
          <w:szCs w:val="21"/>
        </w:rPr>
        <w:object w:dxaOrig="720" w:dyaOrig="279">
          <v:shape id="_x0000_i1060" type="#_x0000_t75" style="width:36pt;height:14.25pt" o:ole="">
            <v:imagedata r:id="rId165" o:title=""/>
          </v:shape>
          <o:OLEObject Type="Embed" ProgID="Equation.DSMT4" ShapeID="_x0000_i1060" DrawAspect="Content" ObjectID="_1505979195" r:id="rId166"/>
        </w:object>
      </w:r>
      <w:r w:rsidR="0090231A">
        <w:rPr>
          <w:rFonts w:ascii="宋体" w:hAnsi="宋体" w:hint="eastAsia"/>
          <w:sz w:val="21"/>
          <w:szCs w:val="21"/>
        </w:rPr>
        <w:t>是矩形， 平面</w:t>
      </w:r>
      <w:r w:rsidR="0090231A" w:rsidRPr="0090231A">
        <w:rPr>
          <w:rFonts w:ascii="宋体" w:hAnsi="宋体"/>
          <w:position w:val="-6"/>
          <w:sz w:val="21"/>
          <w:szCs w:val="21"/>
        </w:rPr>
        <w:object w:dxaOrig="940" w:dyaOrig="279">
          <v:shape id="_x0000_i1061" type="#_x0000_t75" style="width:47.25pt;height:14.25pt" o:ole="">
            <v:imagedata r:id="rId167" o:title=""/>
          </v:shape>
          <o:OLEObject Type="Embed" ProgID="Equation.DSMT4" ShapeID="_x0000_i1061" DrawAspect="Content" ObjectID="_1505979196" r:id="rId168"/>
        </w:object>
      </w:r>
      <w:r w:rsidR="0090231A">
        <w:rPr>
          <w:rFonts w:ascii="宋体" w:hAnsi="宋体" w:hint="eastAsia"/>
          <w:sz w:val="21"/>
          <w:szCs w:val="21"/>
        </w:rPr>
        <w:t>平面</w:t>
      </w:r>
      <w:r w:rsidR="0090231A" w:rsidRPr="0090231A">
        <w:rPr>
          <w:rFonts w:ascii="宋体" w:hAnsi="宋体"/>
          <w:position w:val="-4"/>
          <w:sz w:val="21"/>
          <w:szCs w:val="21"/>
        </w:rPr>
        <w:object w:dxaOrig="540" w:dyaOrig="260">
          <v:shape id="_x0000_i1062" type="#_x0000_t75" style="width:27pt;height:12.75pt" o:ole="">
            <v:imagedata r:id="rId169" o:title=""/>
          </v:shape>
          <o:OLEObject Type="Embed" ProgID="Equation.DSMT4" ShapeID="_x0000_i1062" DrawAspect="Content" ObjectID="_1505979197" r:id="rId170"/>
        </w:object>
      </w:r>
      <w:r w:rsidR="0090231A">
        <w:rPr>
          <w:rFonts w:ascii="宋体" w:hAnsi="宋体" w:hint="eastAsia"/>
          <w:sz w:val="21"/>
          <w:szCs w:val="21"/>
        </w:rPr>
        <w:t>，已知</w:t>
      </w:r>
      <w:r w:rsidR="0090231A" w:rsidRPr="0090231A">
        <w:rPr>
          <w:rFonts w:ascii="宋体" w:hAnsi="宋体"/>
          <w:position w:val="-4"/>
          <w:sz w:val="21"/>
          <w:szCs w:val="21"/>
        </w:rPr>
        <w:object w:dxaOrig="760" w:dyaOrig="260">
          <v:shape id="_x0000_i1063" type="#_x0000_t75" style="width:38.25pt;height:12.75pt" o:ole="">
            <v:imagedata r:id="rId171" o:title=""/>
          </v:shape>
          <o:OLEObject Type="Embed" ProgID="Equation.DSMT4" ShapeID="_x0000_i1063" DrawAspect="Content" ObjectID="_1505979198" r:id="rId172"/>
        </w:object>
      </w:r>
      <w:r w:rsidR="0090231A">
        <w:rPr>
          <w:rFonts w:ascii="宋体" w:hAnsi="宋体" w:hint="eastAsia"/>
          <w:sz w:val="21"/>
          <w:szCs w:val="21"/>
        </w:rPr>
        <w:t>，</w:t>
      </w:r>
      <w:r w:rsidR="0090231A" w:rsidRPr="0090231A">
        <w:rPr>
          <w:rFonts w:ascii="宋体" w:hAnsi="宋体"/>
          <w:position w:val="-8"/>
          <w:sz w:val="21"/>
          <w:szCs w:val="21"/>
        </w:rPr>
        <w:object w:dxaOrig="1480" w:dyaOrig="360">
          <v:shape id="_x0000_i1064" type="#_x0000_t75" style="width:74.25pt;height:18pt" o:ole="">
            <v:imagedata r:id="rId173" o:title=""/>
          </v:shape>
          <o:OLEObject Type="Embed" ProgID="Equation.DSMT4" ShapeID="_x0000_i1064" DrawAspect="Content" ObjectID="_1505979199" r:id="rId174"/>
        </w:object>
      </w:r>
      <w:r w:rsidR="0090231A">
        <w:rPr>
          <w:rFonts w:ascii="宋体" w:hAnsi="宋体" w:hint="eastAsia"/>
          <w:sz w:val="21"/>
          <w:szCs w:val="21"/>
        </w:rPr>
        <w:t>，且</w:t>
      </w:r>
      <w:r w:rsidR="00054B88">
        <w:rPr>
          <w:rFonts w:ascii="宋体" w:hAnsi="宋体" w:hint="eastAsia"/>
          <w:sz w:val="21"/>
          <w:szCs w:val="21"/>
        </w:rPr>
        <w:t>当规定正视图方向垂直于平面</w:t>
      </w:r>
      <w:r w:rsidR="00054B88" w:rsidRPr="0090231A">
        <w:rPr>
          <w:rFonts w:ascii="宋体" w:hAnsi="宋体"/>
          <w:position w:val="-6"/>
          <w:sz w:val="21"/>
          <w:szCs w:val="21"/>
        </w:rPr>
        <w:object w:dxaOrig="720" w:dyaOrig="279">
          <v:shape id="_x0000_i1065" type="#_x0000_t75" style="width:36pt;height:14.25pt" o:ole="">
            <v:imagedata r:id="rId165" o:title=""/>
          </v:shape>
          <o:OLEObject Type="Embed" ProgID="Equation.DSMT4" ShapeID="_x0000_i1065" DrawAspect="Content" ObjectID="_1505979200" r:id="rId175"/>
        </w:object>
      </w:r>
      <w:r w:rsidR="00054B88">
        <w:rPr>
          <w:rFonts w:ascii="宋体" w:hAnsi="宋体" w:hint="eastAsia"/>
          <w:sz w:val="21"/>
          <w:szCs w:val="21"/>
        </w:rPr>
        <w:t>时，该几何体的侧视图的面积为</w:t>
      </w:r>
      <w:r w:rsidR="00054B88" w:rsidRPr="00054B88">
        <w:rPr>
          <w:rFonts w:ascii="宋体" w:hAnsi="宋体"/>
          <w:position w:val="-24"/>
          <w:sz w:val="21"/>
          <w:szCs w:val="21"/>
        </w:rPr>
        <w:object w:dxaOrig="420" w:dyaOrig="680">
          <v:shape id="_x0000_i1066" type="#_x0000_t75" style="width:21pt;height:33.75pt" o:ole="">
            <v:imagedata r:id="rId176" o:title=""/>
          </v:shape>
          <o:OLEObject Type="Embed" ProgID="Equation.DSMT4" ShapeID="_x0000_i1066" DrawAspect="Content" ObjectID="_1505979201" r:id="rId177"/>
        </w:object>
      </w:r>
      <w:r w:rsidR="00997503">
        <w:rPr>
          <w:rFonts w:ascii="宋体" w:hAnsi="宋体" w:hint="eastAsia"/>
          <w:sz w:val="21"/>
          <w:szCs w:val="21"/>
        </w:rPr>
        <w:t>.</w:t>
      </w:r>
      <w:r w:rsidR="00054B88">
        <w:rPr>
          <w:rFonts w:ascii="宋体" w:hAnsi="宋体" w:hint="eastAsia"/>
          <w:sz w:val="21"/>
          <w:szCs w:val="21"/>
        </w:rPr>
        <w:t>若</w:t>
      </w:r>
      <w:r w:rsidR="00054B88" w:rsidRPr="00054B88">
        <w:rPr>
          <w:rFonts w:ascii="宋体" w:hAnsi="宋体"/>
          <w:position w:val="-10"/>
          <w:sz w:val="21"/>
          <w:szCs w:val="21"/>
        </w:rPr>
        <w:object w:dxaOrig="600" w:dyaOrig="320">
          <v:shape id="_x0000_i1067" type="#_x0000_t75" style="width:30pt;height:15.75pt" o:ole="">
            <v:imagedata r:id="rId178" o:title=""/>
          </v:shape>
          <o:OLEObject Type="Embed" ProgID="Equation.DSMT4" ShapeID="_x0000_i1067" DrawAspect="Content" ObjectID="_1505979202" r:id="rId179"/>
        </w:object>
      </w:r>
      <w:r w:rsidR="00054B88">
        <w:rPr>
          <w:rFonts w:ascii="宋体" w:hAnsi="宋体" w:hint="eastAsia"/>
          <w:sz w:val="21"/>
          <w:szCs w:val="21"/>
        </w:rPr>
        <w:t>分别是线段</w:t>
      </w:r>
      <w:r w:rsidR="00054B88" w:rsidRPr="00054B88">
        <w:rPr>
          <w:rFonts w:ascii="宋体" w:hAnsi="宋体"/>
          <w:position w:val="-4"/>
          <w:sz w:val="21"/>
          <w:szCs w:val="21"/>
        </w:rPr>
        <w:object w:dxaOrig="420" w:dyaOrig="260">
          <v:shape id="_x0000_i1068" type="#_x0000_t75" style="width:21pt;height:12.75pt" o:ole="">
            <v:imagedata r:id="rId180" o:title=""/>
          </v:shape>
          <o:OLEObject Type="Embed" ProgID="Equation.DSMT4" ShapeID="_x0000_i1068" DrawAspect="Content" ObjectID="_1505979203" r:id="rId181"/>
        </w:object>
      </w:r>
      <w:r w:rsidR="00054B88">
        <w:rPr>
          <w:rFonts w:ascii="宋体" w:hAnsi="宋体" w:hint="eastAsia"/>
          <w:sz w:val="21"/>
          <w:szCs w:val="21"/>
        </w:rPr>
        <w:t>，</w:t>
      </w:r>
      <w:r w:rsidR="00054B88" w:rsidRPr="00054B88">
        <w:rPr>
          <w:rFonts w:ascii="宋体" w:hAnsi="宋体"/>
          <w:position w:val="-6"/>
          <w:sz w:val="21"/>
          <w:szCs w:val="21"/>
        </w:rPr>
        <w:object w:dxaOrig="380" w:dyaOrig="279">
          <v:shape id="_x0000_i1069" type="#_x0000_t75" style="width:18.75pt;height:14.25pt" o:ole="">
            <v:imagedata r:id="rId182" o:title=""/>
          </v:shape>
          <o:OLEObject Type="Embed" ProgID="Equation.DSMT4" ShapeID="_x0000_i1069" DrawAspect="Content" ObjectID="_1505979204" r:id="rId183"/>
        </w:object>
      </w:r>
      <w:r w:rsidR="00054B88">
        <w:rPr>
          <w:rFonts w:ascii="宋体" w:hAnsi="宋体" w:hint="eastAsia"/>
          <w:sz w:val="21"/>
          <w:szCs w:val="21"/>
        </w:rPr>
        <w:t>上的动点，则</w:t>
      </w:r>
      <w:r w:rsidR="00054B88" w:rsidRPr="00054B88">
        <w:rPr>
          <w:rFonts w:ascii="宋体" w:hAnsi="宋体"/>
          <w:position w:val="-6"/>
          <w:sz w:val="21"/>
          <w:szCs w:val="21"/>
        </w:rPr>
        <w:object w:dxaOrig="1620" w:dyaOrig="279">
          <v:shape id="_x0000_i1070" type="#_x0000_t75" style="width:81pt;height:14.25pt" o:ole="">
            <v:imagedata r:id="rId184" o:title=""/>
          </v:shape>
          <o:OLEObject Type="Embed" ProgID="Equation.DSMT4" ShapeID="_x0000_i1070" DrawAspect="Content" ObjectID="_1505979205" r:id="rId185"/>
        </w:object>
      </w:r>
      <w:r w:rsidR="00054B88">
        <w:rPr>
          <w:rFonts w:ascii="宋体" w:hAnsi="宋体" w:hint="eastAsia"/>
          <w:sz w:val="21"/>
          <w:szCs w:val="21"/>
        </w:rPr>
        <w:t>的最小值为</w:t>
      </w:r>
      <w:r w:rsidR="00054B88">
        <w:rPr>
          <w:rFonts w:ascii="宋体" w:hAnsi="宋体" w:hint="eastAsia"/>
          <w:sz w:val="21"/>
          <w:szCs w:val="21"/>
          <w:u w:val="single"/>
        </w:rPr>
        <w:t xml:space="preserve">                 </w:t>
      </w:r>
    </w:p>
    <w:p w:rsidR="003E0E20" w:rsidRPr="007D3AF3" w:rsidRDefault="00B55C2D" w:rsidP="00616629">
      <w:pPr>
        <w:adjustRightInd w:val="0"/>
        <w:snapToGrid w:val="0"/>
        <w:spacing w:line="240" w:lineRule="atLeast"/>
        <w:rPr>
          <w:sz w:val="21"/>
          <w:szCs w:val="21"/>
        </w:rPr>
      </w:pPr>
      <w:r w:rsidRPr="00B55C2D">
        <w:rPr>
          <w:rFonts w:ascii="宋体" w:hAnsi="宋体"/>
          <w:noProof/>
          <w:sz w:val="21"/>
          <w:szCs w:val="21"/>
        </w:rPr>
        <w:pict>
          <v:group id="_x0000_s2053" style="position:absolute;left:0;text-align:left;margin-left:296.45pt;margin-top:6.2pt;width:164.05pt;height:124.95pt;z-index:251662336" coordorigin="5430,1596" coordsize="3281,2499">
            <v:shape id="_x0000_s2054" type="#_x0000_t75" style="position:absolute;left:5985;top:2331;width:240;height:255">
              <v:imagedata r:id="rId186" o:title=""/>
            </v:shape>
            <v:shape id="_x0000_s2055" type="#_x0000_t75" style="position:absolute;left:7200;top:1596;width:1511;height:2184" wrapcoords="6290 893 1068 5177 1068 20618 14360 20618 20295 16602 20532 15174 20413 893 6290 893">
              <v:imagedata r:id="rId187" o:title=""/>
            </v:shape>
            <v:shape id="_x0000_s2056" type="#_x0000_t75" style="position:absolute;left:5430;top:1596;width:1470;height:2184">
              <v:imagedata r:id="rId188" o:title=""/>
            </v:shape>
            <v:shape id="_x0000_s2057" type="#_x0000_t75" style="position:absolute;left:7753;top:2834;width:240;height:255">
              <v:imagedata r:id="rId189" o:title=""/>
            </v:shape>
            <v:shape id="_x0000_s2058" type="#_x0000_t75" style="position:absolute;left:5805;top:3741;width:585;height:345">
              <v:imagedata r:id="rId190" o:title=""/>
            </v:shape>
            <v:shape id="_x0000_s2059" type="#_x0000_t75" style="position:absolute;left:7560;top:3750;width:626;height:345">
              <v:imagedata r:id="rId191" o:title=""/>
            </v:shape>
            <w10:wrap type="square"/>
          </v:group>
          <o:OLEObject Type="Embed" ProgID="Equation.DSMT4" ShapeID="_x0000_s2054" DrawAspect="Content" ObjectID="_1505979342" r:id="rId192"/>
          <o:OLEObject Type="Embed" ProgID="Equation.DSMT4" ShapeID="_x0000_s2057" DrawAspect="Content" ObjectID="_1505979343" r:id="rId193"/>
          <o:OLEObject Type="Embed" ProgID="Equation.DSMT4" ShapeID="_x0000_s2058" DrawAspect="Content" ObjectID="_1505979344" r:id="rId194"/>
          <o:OLEObject Type="Embed" ProgID="Equation.DSMT4" ShapeID="_x0000_s2059" DrawAspect="Content" ObjectID="_1505979345" r:id="rId195"/>
        </w:pict>
      </w:r>
      <w:r w:rsidR="003E0E20" w:rsidRPr="007D3AF3">
        <w:rPr>
          <w:rFonts w:ascii="宋体" w:hAnsi="宋体" w:hint="eastAsia"/>
          <w:sz w:val="21"/>
          <w:szCs w:val="21"/>
        </w:rPr>
        <w:t>1</w:t>
      </w:r>
      <w:r w:rsidR="00616629">
        <w:rPr>
          <w:rFonts w:ascii="宋体" w:hAnsi="宋体" w:hint="eastAsia"/>
          <w:sz w:val="21"/>
          <w:szCs w:val="21"/>
        </w:rPr>
        <w:t>4</w:t>
      </w:r>
      <w:r w:rsidR="00997503">
        <w:rPr>
          <w:rFonts w:ascii="宋体" w:hAnsi="宋体"/>
          <w:sz w:val="21"/>
          <w:szCs w:val="21"/>
        </w:rPr>
        <w:t>.</w:t>
      </w:r>
      <w:r w:rsidR="003E0E20" w:rsidRPr="007D3AF3">
        <w:rPr>
          <w:rFonts w:ascii="宋体" w:hAnsi="宋体"/>
          <w:sz w:val="21"/>
          <w:szCs w:val="21"/>
        </w:rPr>
        <w:t>如图</w:t>
      </w:r>
      <w:r w:rsidR="003E0E20" w:rsidRPr="007D3AF3">
        <w:rPr>
          <w:rFonts w:ascii="宋体" w:hAnsi="宋体" w:hint="eastAsia"/>
          <w:sz w:val="21"/>
          <w:szCs w:val="21"/>
        </w:rPr>
        <w:t>1</w:t>
      </w:r>
      <w:r w:rsidR="003E0E20" w:rsidRPr="007D3AF3">
        <w:rPr>
          <w:rFonts w:ascii="宋体" w:hAnsi="宋体"/>
          <w:sz w:val="21"/>
          <w:szCs w:val="21"/>
        </w:rPr>
        <w:t>，一个正四棱柱形</w:t>
      </w:r>
      <w:r w:rsidR="003E0E20" w:rsidRPr="007D3AF3">
        <w:rPr>
          <w:rFonts w:ascii="宋体" w:hAnsi="宋体" w:hint="eastAsia"/>
          <w:sz w:val="21"/>
          <w:szCs w:val="21"/>
        </w:rPr>
        <w:t xml:space="preserve">（底面是正方形，侧棱和底面 </w:t>
      </w:r>
    </w:p>
    <w:p w:rsidR="003E0E20" w:rsidRPr="007D3AF3" w:rsidRDefault="003E0E20" w:rsidP="00997503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 w:val="21"/>
          <w:szCs w:val="21"/>
        </w:rPr>
      </w:pPr>
      <w:r w:rsidRPr="007D3AF3">
        <w:rPr>
          <w:rFonts w:ascii="宋体" w:hAnsi="宋体" w:hint="eastAsia"/>
          <w:sz w:val="21"/>
          <w:szCs w:val="21"/>
        </w:rPr>
        <w:t>垂直）</w:t>
      </w:r>
      <w:r w:rsidRPr="007D3AF3">
        <w:rPr>
          <w:rFonts w:ascii="宋体" w:hAnsi="宋体"/>
          <w:sz w:val="21"/>
          <w:szCs w:val="21"/>
        </w:rPr>
        <w:t>的密闭容器底部镶嵌了同底的正四棱锥形</w:t>
      </w:r>
      <w:r w:rsidRPr="007D3AF3">
        <w:rPr>
          <w:rFonts w:ascii="宋体" w:hAnsi="宋体" w:hint="eastAsia"/>
          <w:sz w:val="21"/>
          <w:szCs w:val="21"/>
        </w:rPr>
        <w:t>（顶点在</w:t>
      </w:r>
    </w:p>
    <w:p w:rsidR="003E0E20" w:rsidRPr="007D3AF3" w:rsidRDefault="003E0E20" w:rsidP="00997503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 w:val="21"/>
          <w:szCs w:val="21"/>
        </w:rPr>
      </w:pPr>
      <w:r w:rsidRPr="007D3AF3">
        <w:rPr>
          <w:rFonts w:ascii="宋体" w:hAnsi="宋体" w:hint="eastAsia"/>
          <w:sz w:val="21"/>
          <w:szCs w:val="21"/>
        </w:rPr>
        <w:t>底面的射影是底面的中心）</w:t>
      </w:r>
      <w:r w:rsidRPr="007D3AF3">
        <w:rPr>
          <w:rFonts w:ascii="宋体" w:hAnsi="宋体"/>
          <w:sz w:val="21"/>
          <w:szCs w:val="21"/>
        </w:rPr>
        <w:t>实心装饰块，容器内盛有</w:t>
      </w:r>
      <w:r w:rsidRPr="007D3AF3">
        <w:rPr>
          <w:rFonts w:ascii="宋体" w:hAnsi="宋体"/>
          <w:position w:val="-6"/>
          <w:sz w:val="21"/>
          <w:szCs w:val="21"/>
        </w:rPr>
        <w:object w:dxaOrig="200" w:dyaOrig="220">
          <v:shape id="_x0000_i1071" type="#_x0000_t75" style="width:9.75pt;height:11.25pt" o:ole="">
            <v:imagedata r:id="rId196" o:title=""/>
          </v:shape>
          <o:OLEObject Type="Embed" ProgID="Equation.DSMT4" ShapeID="_x0000_i1071" DrawAspect="Content" ObjectID="_1505979206" r:id="rId197"/>
        </w:object>
      </w:r>
      <w:r w:rsidRPr="007D3AF3">
        <w:rPr>
          <w:rFonts w:ascii="宋体" w:hAnsi="宋体"/>
          <w:sz w:val="21"/>
          <w:szCs w:val="21"/>
        </w:rPr>
        <w:t>升</w:t>
      </w:r>
    </w:p>
    <w:p w:rsidR="003E0E20" w:rsidRPr="007D3AF3" w:rsidRDefault="003E0E20" w:rsidP="00997503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 w:val="21"/>
          <w:szCs w:val="21"/>
        </w:rPr>
      </w:pPr>
      <w:r w:rsidRPr="007D3AF3">
        <w:rPr>
          <w:rFonts w:ascii="宋体" w:hAnsi="宋体"/>
          <w:sz w:val="21"/>
          <w:szCs w:val="21"/>
        </w:rPr>
        <w:t>水时，水面恰好经过正四棱锥的顶点</w:t>
      </w:r>
      <w:r w:rsidRPr="007D3AF3">
        <w:rPr>
          <w:rFonts w:ascii="宋体" w:hAnsi="宋体"/>
          <w:position w:val="-4"/>
          <w:sz w:val="21"/>
          <w:szCs w:val="21"/>
        </w:rPr>
        <w:object w:dxaOrig="240" w:dyaOrig="260">
          <v:shape id="_x0000_i1072" type="#_x0000_t75" style="width:12pt;height:12.75pt" o:ole="">
            <v:imagedata r:id="rId198" o:title=""/>
          </v:shape>
          <o:OLEObject Type="Embed" ProgID="Equation.DSMT4" ShapeID="_x0000_i1072" DrawAspect="Content" ObjectID="_1505979207" r:id="rId199"/>
        </w:object>
      </w:r>
      <w:r w:rsidR="00997503">
        <w:rPr>
          <w:rFonts w:ascii="宋体" w:hAnsi="宋体" w:hint="eastAsia"/>
          <w:sz w:val="21"/>
          <w:szCs w:val="21"/>
        </w:rPr>
        <w:t>.</w:t>
      </w:r>
      <w:r w:rsidRPr="007D3AF3">
        <w:rPr>
          <w:rFonts w:ascii="宋体" w:hAnsi="宋体"/>
          <w:sz w:val="21"/>
          <w:szCs w:val="21"/>
        </w:rPr>
        <w:t>如果将容器倒置，</w:t>
      </w:r>
    </w:p>
    <w:p w:rsidR="003E0E20" w:rsidRPr="007D3AF3" w:rsidRDefault="003E0E20" w:rsidP="00997503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 w:val="21"/>
          <w:szCs w:val="21"/>
        </w:rPr>
      </w:pPr>
      <w:r w:rsidRPr="007D3AF3">
        <w:rPr>
          <w:rFonts w:ascii="宋体" w:hAnsi="宋体"/>
          <w:sz w:val="21"/>
          <w:szCs w:val="21"/>
        </w:rPr>
        <w:t>水面也恰好过点</w:t>
      </w:r>
      <w:r w:rsidRPr="007D3AF3">
        <w:rPr>
          <w:rFonts w:ascii="宋体" w:hAnsi="宋体"/>
          <w:position w:val="-4"/>
          <w:sz w:val="21"/>
          <w:szCs w:val="21"/>
        </w:rPr>
        <w:object w:dxaOrig="240" w:dyaOrig="260">
          <v:shape id="_x0000_i1073" type="#_x0000_t75" style="width:12pt;height:12.75pt" o:ole="">
            <v:imagedata r:id="rId200" o:title=""/>
          </v:shape>
          <o:OLEObject Type="Embed" ProgID="Equation.DSMT4" ShapeID="_x0000_i1073" DrawAspect="Content" ObjectID="_1505979208" r:id="rId201"/>
        </w:object>
      </w:r>
      <w:r w:rsidRPr="007D3AF3">
        <w:rPr>
          <w:rFonts w:ascii="宋体" w:hAnsi="宋体"/>
          <w:sz w:val="21"/>
          <w:szCs w:val="21"/>
        </w:rPr>
        <w:t>（图</w:t>
      </w:r>
      <w:r w:rsidRPr="007D3AF3">
        <w:rPr>
          <w:rFonts w:ascii="宋体" w:hAnsi="宋体" w:hint="eastAsia"/>
          <w:sz w:val="21"/>
          <w:szCs w:val="21"/>
        </w:rPr>
        <w:t>2</w:t>
      </w:r>
      <w:r w:rsidRPr="007D3AF3">
        <w:rPr>
          <w:rFonts w:ascii="宋体" w:hAnsi="宋体"/>
          <w:sz w:val="21"/>
          <w:szCs w:val="21"/>
        </w:rPr>
        <w:t>）</w:t>
      </w:r>
      <w:r w:rsidR="00997503">
        <w:rPr>
          <w:rFonts w:ascii="宋体" w:hAnsi="宋体" w:hint="eastAsia"/>
          <w:sz w:val="21"/>
          <w:szCs w:val="21"/>
        </w:rPr>
        <w:t>.</w:t>
      </w:r>
      <w:r w:rsidRPr="007D3AF3">
        <w:rPr>
          <w:rFonts w:ascii="宋体" w:hAnsi="宋体"/>
          <w:sz w:val="21"/>
          <w:szCs w:val="21"/>
        </w:rPr>
        <w:t>有下列四个命题：</w:t>
      </w:r>
    </w:p>
    <w:p w:rsidR="003E0E20" w:rsidRPr="007D3AF3" w:rsidRDefault="003E0E20" w:rsidP="00997503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 w:val="21"/>
          <w:szCs w:val="21"/>
        </w:rPr>
      </w:pPr>
      <w:r w:rsidRPr="007D3AF3">
        <w:rPr>
          <w:rFonts w:ascii="宋体" w:hAnsi="宋体"/>
          <w:sz w:val="21"/>
          <w:szCs w:val="21"/>
        </w:rPr>
        <w:t>A．正四棱锥的高等于正四棱柱高的一半</w:t>
      </w:r>
    </w:p>
    <w:p w:rsidR="003E0E20" w:rsidRPr="007D3AF3" w:rsidRDefault="003E0E20" w:rsidP="00997503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 w:val="21"/>
          <w:szCs w:val="21"/>
        </w:rPr>
      </w:pPr>
      <w:r w:rsidRPr="007D3AF3">
        <w:rPr>
          <w:rFonts w:ascii="宋体" w:hAnsi="宋体"/>
          <w:sz w:val="21"/>
          <w:szCs w:val="21"/>
        </w:rPr>
        <w:t>B．将容器侧面水平放置时，水面也恰好过点</w:t>
      </w:r>
      <w:r w:rsidRPr="007D3AF3">
        <w:rPr>
          <w:rFonts w:ascii="宋体" w:hAnsi="宋体"/>
          <w:position w:val="-4"/>
          <w:sz w:val="21"/>
          <w:szCs w:val="21"/>
        </w:rPr>
        <w:object w:dxaOrig="240" w:dyaOrig="260">
          <v:shape id="_x0000_i1074" type="#_x0000_t75" style="width:12pt;height:12.75pt" o:ole="">
            <v:imagedata r:id="rId202" o:title=""/>
          </v:shape>
          <o:OLEObject Type="Embed" ProgID="Equation.DSMT4" ShapeID="_x0000_i1074" DrawAspect="Content" ObjectID="_1505979209" r:id="rId203"/>
        </w:object>
      </w:r>
    </w:p>
    <w:p w:rsidR="003E0E20" w:rsidRPr="007D3AF3" w:rsidRDefault="003E0E20" w:rsidP="00997503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 w:val="21"/>
          <w:szCs w:val="21"/>
        </w:rPr>
      </w:pPr>
      <w:r w:rsidRPr="007D3AF3">
        <w:rPr>
          <w:rFonts w:ascii="宋体" w:hAnsi="宋体"/>
          <w:sz w:val="21"/>
          <w:szCs w:val="21"/>
        </w:rPr>
        <w:t>C．任意摆放该容器，当水面静止时，水面都恰好</w:t>
      </w:r>
      <w:r w:rsidRPr="007D3AF3">
        <w:rPr>
          <w:rFonts w:ascii="宋体" w:hAnsi="宋体" w:hint="eastAsia"/>
          <w:sz w:val="21"/>
          <w:szCs w:val="21"/>
        </w:rPr>
        <w:t xml:space="preserve">    </w:t>
      </w:r>
    </w:p>
    <w:p w:rsidR="003E0E20" w:rsidRPr="007D3AF3" w:rsidRDefault="003E0E20" w:rsidP="00616629">
      <w:pPr>
        <w:adjustRightInd w:val="0"/>
        <w:snapToGrid w:val="0"/>
        <w:spacing w:line="240" w:lineRule="atLeast"/>
        <w:ind w:firstLineChars="150" w:firstLine="315"/>
        <w:rPr>
          <w:rFonts w:ascii="宋体" w:hAnsi="宋体"/>
          <w:sz w:val="21"/>
          <w:szCs w:val="21"/>
        </w:rPr>
      </w:pPr>
      <w:r w:rsidRPr="007D3AF3">
        <w:rPr>
          <w:rFonts w:ascii="宋体" w:hAnsi="宋体"/>
          <w:sz w:val="21"/>
          <w:szCs w:val="21"/>
        </w:rPr>
        <w:t>经过点</w:t>
      </w:r>
      <w:r w:rsidRPr="007D3AF3">
        <w:rPr>
          <w:rFonts w:ascii="宋体" w:hAnsi="宋体"/>
          <w:position w:val="-4"/>
          <w:sz w:val="21"/>
          <w:szCs w:val="21"/>
        </w:rPr>
        <w:object w:dxaOrig="240" w:dyaOrig="260">
          <v:shape id="_x0000_i1075" type="#_x0000_t75" style="width:12pt;height:12.75pt" o:ole="">
            <v:imagedata r:id="rId204" o:title=""/>
          </v:shape>
          <o:OLEObject Type="Embed" ProgID="Equation.DSMT4" ShapeID="_x0000_i1075" DrawAspect="Content" ObjectID="_1505979210" r:id="rId205"/>
        </w:object>
      </w:r>
    </w:p>
    <w:p w:rsidR="003E0E20" w:rsidRPr="007D3AF3" w:rsidRDefault="00B55C2D" w:rsidP="00997503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 w:val="21"/>
          <w:szCs w:val="21"/>
        </w:rPr>
      </w:pPr>
      <w:r w:rsidRPr="00B55C2D">
        <w:rPr>
          <w:noProof/>
          <w:sz w:val="21"/>
          <w:szCs w:val="21"/>
        </w:rPr>
        <w:pict>
          <v:group id="_x0000_s2433" style="position:absolute;left:0;text-align:left;margin-left:377.5pt;margin-top:6.1pt;width:107.15pt;height:136.2pt;z-index:251848704" coordorigin="8073,6866" coordsize="2143,2724">
            <v:shape id="_x0000_s2422" type="#_x0000_t75" style="position:absolute;left:9956;top:7642;width:260;height:353">
              <v:imagedata r:id="rId206" o:title=""/>
            </v:shape>
            <v:shape id="_x0000_s2424" type="#_x0000_t75" style="position:absolute;left:9944;top:9205;width:240;height:255">
              <v:imagedata r:id="rId207" o:title=""/>
            </v:shape>
            <v:shape id="_x0000_s2425" type="#_x0000_t75" style="position:absolute;left:9101;top:8424;width:240;height:255">
              <v:imagedata r:id="rId208" o:title=""/>
            </v:shape>
            <v:shape id="_x0000_s2426" type="#_x0000_t75" style="position:absolute;left:9100;top:6866;width:260;height:353">
              <v:imagedata r:id="rId209" o:title=""/>
            </v:shape>
            <v:shape id="_x0000_s2427" type="#_x0000_t75" style="position:absolute;left:8073;top:7642;width:279;height:353">
              <v:imagedata r:id="rId210" o:title=""/>
            </v:shape>
            <v:shape id="_x0000_s2428" type="#_x0000_t75" style="position:absolute;left:8133;top:9250;width:240;height:274">
              <v:imagedata r:id="rId211" o:title=""/>
            </v:shape>
            <v:shape id="_x0000_s2429" type="#_x0000_t75" style="position:absolute;left:9106;top:9335;width:260;height:255">
              <v:imagedata r:id="rId212" o:title=""/>
            </v:shape>
            <v:shape id="_x0000_s2430" type="#_x0000_t75" style="position:absolute;left:8550;top:8733;width:240;height:255">
              <v:imagedata r:id="rId213" o:title=""/>
            </v:shape>
            <v:shape id="_x0000_s2431" type="#_x0000_t75" style="position:absolute;left:8487;top:8371;width:240;height:353">
              <v:imagedata r:id="rId214" o:title=""/>
            </v:shape>
            <v:shape id="_x0000_s2432" type="#_x0000_t75" style="position:absolute;left:9623;top:8541;width:260;height:353">
              <v:imagedata r:id="rId215" o:title=""/>
            </v:shape>
            <v:line id="_x0000_s2403" style="position:absolute" from="8382,7802" to="9962,7802" o:regroupid="8"/>
            <v:line id="_x0000_s2405" style="position:absolute;flip:y" from="8382,7112" to="9100,7802" o:regroupid="9"/>
            <v:line id="_x0000_s2406" style="position:absolute" from="9100,7112" to="9962,7802" o:regroupid="9"/>
            <v:line id="_x0000_s2407" style="position:absolute" from="8382,9317" to="9962,9318" o:regroupid="9"/>
            <v:line id="_x0000_s2408" style="position:absolute;flip:y" from="8382,8628" to="9100,9317" o:regroupid="9">
              <v:stroke dashstyle="dash"/>
            </v:line>
            <v:line id="_x0000_s2409" style="position:absolute" from="9100,8628" to="9962,9317" o:regroupid="9">
              <v:stroke dashstyle="dash"/>
            </v:line>
            <v:line id="_x0000_s2410" style="position:absolute" from="8382,7802" to="8382,9318" o:regroupid="9"/>
            <v:line id="_x0000_s2411" style="position:absolute" from="9100,7112" to="9101,8629" o:regroupid="9">
              <v:stroke dashstyle="dash"/>
            </v:line>
            <v:line id="_x0000_s2412" style="position:absolute" from="9962,7802" to="9962,9318" o:regroupid="9"/>
            <v:line id="_x0000_s2413" style="position:absolute" from="8797,8902" to="9271,9326" o:regroupid="9">
              <v:stroke dashstyle="dash"/>
            </v:line>
            <v:line id="_x0000_s2414" style="position:absolute;flip:x" from="8790,7112" to="9106,8894" o:regroupid="9">
              <v:stroke dashstyle="dash"/>
            </v:line>
            <v:line id="_x0000_s2415" style="position:absolute;flip:x" from="9251,7791" to="9962,9318" o:regroupid="9"/>
            <w10:wrap type="square"/>
          </v:group>
          <o:OLEObject Type="Embed" ProgID="Equation.DSMT4" ShapeID="_x0000_s2422" DrawAspect="Content" ObjectID="_1505979346" r:id="rId216"/>
          <o:OLEObject Type="Embed" ProgID="Equation.DSMT4" ShapeID="_x0000_s2424" DrawAspect="Content" ObjectID="_1505979347" r:id="rId217"/>
          <o:OLEObject Type="Embed" ProgID="Equation.DSMT4" ShapeID="_x0000_s2425" DrawAspect="Content" ObjectID="_1505979348" r:id="rId218"/>
          <o:OLEObject Type="Embed" ProgID="Equation.DSMT4" ShapeID="_x0000_s2426" DrawAspect="Content" ObjectID="_1505979349" r:id="rId219"/>
          <o:OLEObject Type="Embed" ProgID="Equation.DSMT4" ShapeID="_x0000_s2427" DrawAspect="Content" ObjectID="_1505979350" r:id="rId220"/>
          <o:OLEObject Type="Embed" ProgID="Equation.DSMT4" ShapeID="_x0000_s2428" DrawAspect="Content" ObjectID="_1505979351" r:id="rId221"/>
          <o:OLEObject Type="Embed" ProgID="Equation.DSMT4" ShapeID="_x0000_s2429" DrawAspect="Content" ObjectID="_1505979352" r:id="rId222"/>
          <o:OLEObject Type="Embed" ProgID="Equation.DSMT4" ShapeID="_x0000_s2430" DrawAspect="Content" ObjectID="_1505979353" r:id="rId223"/>
          <o:OLEObject Type="Embed" ProgID="Equation.DSMT4" ShapeID="_x0000_s2431" DrawAspect="Content" ObjectID="_1505979354" r:id="rId224"/>
          <o:OLEObject Type="Embed" ProgID="Equation.DSMT4" ShapeID="_x0000_s2432" DrawAspect="Content" ObjectID="_1505979355" r:id="rId225"/>
        </w:pict>
      </w:r>
      <w:r w:rsidR="003E0E20" w:rsidRPr="007D3AF3">
        <w:rPr>
          <w:rFonts w:ascii="宋体" w:hAnsi="宋体"/>
          <w:sz w:val="21"/>
          <w:szCs w:val="21"/>
        </w:rPr>
        <w:t>D．若往容器内再注入</w:t>
      </w:r>
      <w:r w:rsidR="003E0E20" w:rsidRPr="007D3AF3">
        <w:rPr>
          <w:rFonts w:ascii="宋体" w:hAnsi="宋体"/>
          <w:position w:val="-6"/>
          <w:sz w:val="21"/>
          <w:szCs w:val="21"/>
        </w:rPr>
        <w:object w:dxaOrig="200" w:dyaOrig="220">
          <v:shape id="_x0000_i1076" type="#_x0000_t75" style="width:9.75pt;height:11.25pt" o:ole="">
            <v:imagedata r:id="rId196" o:title=""/>
          </v:shape>
          <o:OLEObject Type="Embed" ProgID="Equation.DSMT4" ShapeID="_x0000_i1076" DrawAspect="Content" ObjectID="_1505979211" r:id="rId226"/>
        </w:object>
      </w:r>
      <w:r w:rsidR="003E0E20" w:rsidRPr="007D3AF3">
        <w:rPr>
          <w:rFonts w:ascii="宋体" w:hAnsi="宋体"/>
          <w:sz w:val="21"/>
          <w:szCs w:val="21"/>
        </w:rPr>
        <w:t>升水，则容器恰好能装满</w:t>
      </w:r>
    </w:p>
    <w:p w:rsidR="003E0E20" w:rsidRPr="007D3AF3" w:rsidRDefault="003E0E20" w:rsidP="00616629">
      <w:pPr>
        <w:adjustRightInd w:val="0"/>
        <w:snapToGrid w:val="0"/>
        <w:spacing w:line="240" w:lineRule="atLeast"/>
        <w:ind w:firstLineChars="100" w:firstLine="210"/>
        <w:rPr>
          <w:sz w:val="21"/>
          <w:szCs w:val="21"/>
        </w:rPr>
      </w:pPr>
      <w:r w:rsidRPr="007D3AF3">
        <w:rPr>
          <w:rFonts w:ascii="宋体" w:hAnsi="宋体"/>
          <w:sz w:val="21"/>
          <w:szCs w:val="21"/>
        </w:rPr>
        <w:t>其中真命题的代号是：</w:t>
      </w:r>
      <w:r w:rsidRPr="007D3AF3">
        <w:rPr>
          <w:rFonts w:ascii="宋体" w:hAnsi="宋体"/>
          <w:sz w:val="21"/>
          <w:szCs w:val="21"/>
          <w:u w:val="single"/>
        </w:rPr>
        <w:t xml:space="preserve">      </w:t>
      </w:r>
      <w:r w:rsidRPr="007D3AF3">
        <w:rPr>
          <w:rFonts w:ascii="宋体" w:hAnsi="宋体" w:hint="eastAsia"/>
          <w:sz w:val="21"/>
          <w:szCs w:val="21"/>
        </w:rPr>
        <w:t xml:space="preserve"> </w:t>
      </w:r>
      <w:r w:rsidR="00997503">
        <w:rPr>
          <w:rFonts w:ascii="宋体" w:hAnsi="宋体" w:hint="eastAsia"/>
          <w:sz w:val="21"/>
          <w:szCs w:val="21"/>
        </w:rPr>
        <w:t>.</w:t>
      </w:r>
      <w:r w:rsidRPr="007D3AF3">
        <w:rPr>
          <w:rFonts w:ascii="宋体" w:hAnsi="宋体"/>
          <w:sz w:val="21"/>
          <w:szCs w:val="21"/>
        </w:rPr>
        <w:t xml:space="preserve"> （写出所有真命题的代号）．</w:t>
      </w:r>
    </w:p>
    <w:p w:rsidR="004A7667" w:rsidRDefault="004A7667" w:rsidP="00616629">
      <w:pPr>
        <w:adjustRightInd w:val="0"/>
        <w:snapToGrid w:val="0"/>
        <w:spacing w:line="240" w:lineRule="atLeast"/>
        <w:textAlignment w:val="center"/>
        <w:rPr>
          <w:sz w:val="21"/>
          <w:szCs w:val="21"/>
        </w:rPr>
      </w:pPr>
    </w:p>
    <w:p w:rsidR="003E0E20" w:rsidRPr="004C6D37" w:rsidRDefault="00997503" w:rsidP="00616629">
      <w:pPr>
        <w:adjustRightInd w:val="0"/>
        <w:snapToGrid w:val="0"/>
        <w:spacing w:line="240" w:lineRule="atLeast"/>
        <w:textAlignment w:val="center"/>
        <w:rPr>
          <w:sz w:val="21"/>
          <w:szCs w:val="21"/>
          <w:u w:val="single"/>
        </w:rPr>
      </w:pPr>
      <w:r>
        <w:rPr>
          <w:rFonts w:hint="eastAsia"/>
          <w:sz w:val="21"/>
          <w:szCs w:val="21"/>
        </w:rPr>
        <w:t>15.</w:t>
      </w:r>
      <w:r w:rsidR="004C6D37">
        <w:rPr>
          <w:rFonts w:hint="eastAsia"/>
          <w:sz w:val="21"/>
          <w:szCs w:val="21"/>
        </w:rPr>
        <w:t>棱长为</w:t>
      </w:r>
      <w:r w:rsidR="004C6D37" w:rsidRPr="00590632">
        <w:rPr>
          <w:sz w:val="21"/>
          <w:szCs w:val="21"/>
        </w:rPr>
        <w:object w:dxaOrig="200" w:dyaOrig="260">
          <v:shape id="_x0000_i1077" type="#_x0000_t75" style="width:9.75pt;height:12.75pt" o:ole="">
            <v:imagedata r:id="rId227" o:title=""/>
          </v:shape>
          <o:OLEObject Type="Embed" ProgID="Equation.DSMT4" ShapeID="_x0000_i1077" DrawAspect="Content" ObjectID="_1505979212" r:id="rId228"/>
        </w:object>
      </w:r>
      <w:r w:rsidR="004C6D37">
        <w:rPr>
          <w:rFonts w:hint="eastAsia"/>
          <w:sz w:val="21"/>
          <w:szCs w:val="21"/>
        </w:rPr>
        <w:t>的正四面体的内切球的体积为</w:t>
      </w:r>
      <w:r w:rsidR="004C6D37">
        <w:rPr>
          <w:rFonts w:hint="eastAsia"/>
          <w:sz w:val="21"/>
          <w:szCs w:val="21"/>
          <w:u w:val="single"/>
        </w:rPr>
        <w:t xml:space="preserve">               </w:t>
      </w:r>
    </w:p>
    <w:p w:rsidR="004A7667" w:rsidRDefault="004A7667" w:rsidP="00997503">
      <w:pPr>
        <w:pStyle w:val="a6"/>
        <w:tabs>
          <w:tab w:val="left" w:pos="2100"/>
          <w:tab w:val="left" w:pos="4305"/>
          <w:tab w:val="left" w:pos="6720"/>
        </w:tabs>
        <w:adjustRightInd w:val="0"/>
        <w:snapToGrid w:val="0"/>
        <w:spacing w:line="240" w:lineRule="atLeast"/>
        <w:rPr>
          <w:sz w:val="24"/>
          <w:szCs w:val="24"/>
        </w:rPr>
      </w:pPr>
    </w:p>
    <w:p w:rsidR="00997503" w:rsidRDefault="00997503" w:rsidP="00997503">
      <w:pPr>
        <w:pStyle w:val="a6"/>
        <w:tabs>
          <w:tab w:val="left" w:pos="2100"/>
          <w:tab w:val="left" w:pos="4305"/>
          <w:tab w:val="left" w:pos="6720"/>
        </w:tabs>
        <w:adjustRightInd w:val="0"/>
        <w:snapToGrid w:val="0"/>
        <w:spacing w:line="240" w:lineRule="atLeast"/>
        <w:rPr>
          <w:sz w:val="24"/>
          <w:szCs w:val="24"/>
        </w:rPr>
      </w:pPr>
      <w:r>
        <w:rPr>
          <w:rFonts w:hint="eastAsia"/>
          <w:sz w:val="24"/>
          <w:szCs w:val="24"/>
        </w:rPr>
        <w:t>16</w:t>
      </w:r>
      <w:r>
        <w:rPr>
          <w:rFonts w:hAnsi="华文楷体"/>
          <w:sz w:val="24"/>
          <w:szCs w:val="24"/>
        </w:rPr>
        <w:t>.</w:t>
      </w:r>
      <w:r w:rsidR="004C6D37" w:rsidRPr="0025385C">
        <w:rPr>
          <w:rFonts w:hint="eastAsia"/>
          <w:sz w:val="24"/>
          <w:szCs w:val="24"/>
        </w:rPr>
        <w:t>如图</w:t>
      </w:r>
      <w:r w:rsidR="004C6D37" w:rsidRPr="0025385C">
        <w:rPr>
          <w:sz w:val="24"/>
          <w:szCs w:val="24"/>
        </w:rPr>
        <w:t>,</w:t>
      </w:r>
      <w:r w:rsidR="004C6D37" w:rsidRPr="0025385C">
        <w:rPr>
          <w:rFonts w:hint="eastAsia"/>
          <w:sz w:val="24"/>
          <w:szCs w:val="24"/>
        </w:rPr>
        <w:t>在三棱柱中</w:t>
      </w:r>
      <w:r w:rsidR="004C6D37" w:rsidRPr="0025385C">
        <w:rPr>
          <w:sz w:val="24"/>
          <w:szCs w:val="24"/>
        </w:rPr>
        <w:t>,</w:t>
      </w:r>
      <w:r w:rsidR="004C6D37" w:rsidRPr="0025385C">
        <w:rPr>
          <w:rFonts w:hint="eastAsia"/>
          <w:sz w:val="24"/>
          <w:szCs w:val="24"/>
        </w:rPr>
        <w:t>若</w:t>
      </w:r>
      <w:r w:rsidR="00FF38A3" w:rsidRPr="00FF38A3">
        <w:rPr>
          <w:position w:val="-4"/>
          <w:sz w:val="24"/>
          <w:szCs w:val="24"/>
        </w:rPr>
        <w:object w:dxaOrig="240" w:dyaOrig="260">
          <v:shape id="_x0000_i1078" type="#_x0000_t75" style="width:12pt;height:12.75pt" o:ole="">
            <v:imagedata r:id="rId229" o:title=""/>
          </v:shape>
          <o:OLEObject Type="Embed" ProgID="Equation.DSMT4" ShapeID="_x0000_i1078" DrawAspect="Content" ObjectID="_1505979213" r:id="rId230"/>
        </w:object>
      </w:r>
      <w:r w:rsidR="004C6D37" w:rsidRPr="0025385C">
        <w:rPr>
          <w:rFonts w:hint="eastAsia"/>
          <w:sz w:val="24"/>
          <w:szCs w:val="24"/>
        </w:rPr>
        <w:t>、</w:t>
      </w:r>
      <w:r w:rsidR="00FF38A3" w:rsidRPr="00FF38A3">
        <w:rPr>
          <w:position w:val="-4"/>
          <w:sz w:val="24"/>
          <w:szCs w:val="24"/>
        </w:rPr>
        <w:object w:dxaOrig="260" w:dyaOrig="260">
          <v:shape id="_x0000_i1079" type="#_x0000_t75" style="width:12.75pt;height:12.75pt" o:ole="">
            <v:imagedata r:id="rId231" o:title=""/>
          </v:shape>
          <o:OLEObject Type="Embed" ProgID="Equation.DSMT4" ShapeID="_x0000_i1079" DrawAspect="Content" ObjectID="_1505979214" r:id="rId232"/>
        </w:object>
      </w:r>
      <w:r w:rsidR="004C6D37" w:rsidRPr="0025385C">
        <w:rPr>
          <w:rFonts w:hint="eastAsia"/>
          <w:sz w:val="24"/>
          <w:szCs w:val="24"/>
        </w:rPr>
        <w:t>分别是</w:t>
      </w:r>
      <w:r w:rsidR="00FF38A3" w:rsidRPr="00FF38A3">
        <w:rPr>
          <w:position w:val="-4"/>
          <w:sz w:val="24"/>
          <w:szCs w:val="24"/>
        </w:rPr>
        <w:object w:dxaOrig="400" w:dyaOrig="260">
          <v:shape id="_x0000_i1080" type="#_x0000_t75" style="width:20.25pt;height:12.75pt" o:ole="">
            <v:imagedata r:id="rId233" o:title=""/>
          </v:shape>
          <o:OLEObject Type="Embed" ProgID="Equation.DSMT4" ShapeID="_x0000_i1080" DrawAspect="Content" ObjectID="_1505979215" r:id="rId234"/>
        </w:object>
      </w:r>
      <w:r w:rsidR="004C6D37" w:rsidRPr="0025385C">
        <w:rPr>
          <w:rFonts w:hint="eastAsia"/>
          <w:sz w:val="24"/>
          <w:szCs w:val="24"/>
        </w:rPr>
        <w:t>、</w:t>
      </w:r>
      <w:r w:rsidR="00FF38A3" w:rsidRPr="00FF38A3">
        <w:rPr>
          <w:position w:val="-6"/>
          <w:sz w:val="24"/>
          <w:szCs w:val="24"/>
        </w:rPr>
        <w:object w:dxaOrig="420" w:dyaOrig="279">
          <v:shape id="_x0000_i1081" type="#_x0000_t75" style="width:21pt;height:14.25pt" o:ole="">
            <v:imagedata r:id="rId235" o:title=""/>
          </v:shape>
          <o:OLEObject Type="Embed" ProgID="Equation.DSMT4" ShapeID="_x0000_i1081" DrawAspect="Content" ObjectID="_1505979216" r:id="rId236"/>
        </w:object>
      </w:r>
      <w:r w:rsidR="004C6D37" w:rsidRPr="0025385C">
        <w:rPr>
          <w:rFonts w:hint="eastAsia"/>
          <w:sz w:val="24"/>
          <w:szCs w:val="24"/>
        </w:rPr>
        <w:t>的中点，平面</w:t>
      </w:r>
      <w:r w:rsidR="00FF38A3" w:rsidRPr="00FF38A3">
        <w:rPr>
          <w:position w:val="-12"/>
          <w:sz w:val="24"/>
          <w:szCs w:val="24"/>
        </w:rPr>
        <w:object w:dxaOrig="800" w:dyaOrig="360">
          <v:shape id="_x0000_i1082" type="#_x0000_t75" style="width:39.75pt;height:18pt" o:ole="">
            <v:imagedata r:id="rId237" o:title=""/>
          </v:shape>
          <o:OLEObject Type="Embed" ProgID="Equation.DSMT4" ShapeID="_x0000_i1082" DrawAspect="Content" ObjectID="_1505979217" r:id="rId238"/>
        </w:object>
      </w:r>
      <w:r w:rsidR="004C6D37" w:rsidRPr="0025385C">
        <w:rPr>
          <w:rFonts w:hint="eastAsia"/>
          <w:sz w:val="24"/>
          <w:szCs w:val="24"/>
        </w:rPr>
        <w:t>将</w:t>
      </w:r>
      <w:r>
        <w:rPr>
          <w:rFonts w:hint="eastAsia"/>
          <w:sz w:val="24"/>
          <w:szCs w:val="24"/>
        </w:rPr>
        <w:t xml:space="preserve">  </w:t>
      </w:r>
    </w:p>
    <w:p w:rsidR="003E0E20" w:rsidRPr="00616629" w:rsidRDefault="004C6D37" w:rsidP="00997503">
      <w:pPr>
        <w:pStyle w:val="a6"/>
        <w:tabs>
          <w:tab w:val="left" w:pos="2100"/>
          <w:tab w:val="left" w:pos="4305"/>
          <w:tab w:val="left" w:pos="6720"/>
        </w:tabs>
        <w:adjustRightInd w:val="0"/>
        <w:snapToGrid w:val="0"/>
        <w:spacing w:line="240" w:lineRule="atLeast"/>
        <w:ind w:firstLineChars="150" w:firstLine="360"/>
        <w:rPr>
          <w:sz w:val="24"/>
          <w:szCs w:val="24"/>
        </w:rPr>
      </w:pPr>
      <w:r w:rsidRPr="0025385C">
        <w:rPr>
          <w:rFonts w:hint="eastAsia"/>
          <w:sz w:val="24"/>
          <w:szCs w:val="24"/>
        </w:rPr>
        <w:t>三棱柱</w:t>
      </w:r>
      <w:r w:rsidRPr="0025385C">
        <w:rPr>
          <w:rFonts w:hint="eastAsia"/>
          <w:szCs w:val="24"/>
        </w:rPr>
        <w:t>分成体积为</w:t>
      </w:r>
      <w:r w:rsidR="00FF38A3" w:rsidRPr="00FF38A3">
        <w:rPr>
          <w:position w:val="-12"/>
          <w:szCs w:val="24"/>
        </w:rPr>
        <w:object w:dxaOrig="240" w:dyaOrig="360">
          <v:shape id="_x0000_i1083" type="#_x0000_t75" style="width:12pt;height:18pt" o:ole="">
            <v:imagedata r:id="rId239" o:title=""/>
          </v:shape>
          <o:OLEObject Type="Embed" ProgID="Equation.DSMT4" ShapeID="_x0000_i1083" DrawAspect="Content" ObjectID="_1505979218" r:id="rId240"/>
        </w:object>
      </w:r>
      <w:r w:rsidRPr="0025385C">
        <w:rPr>
          <w:rFonts w:hint="eastAsia"/>
          <w:szCs w:val="24"/>
        </w:rPr>
        <w:t>、</w:t>
      </w:r>
      <w:r w:rsidR="00FF38A3" w:rsidRPr="00FF38A3">
        <w:rPr>
          <w:position w:val="-12"/>
          <w:szCs w:val="24"/>
        </w:rPr>
        <w:object w:dxaOrig="260" w:dyaOrig="360">
          <v:shape id="_x0000_i1084" type="#_x0000_t75" style="width:12.75pt;height:18pt" o:ole="">
            <v:imagedata r:id="rId241" o:title=""/>
          </v:shape>
          <o:OLEObject Type="Embed" ProgID="Equation.DSMT4" ShapeID="_x0000_i1084" DrawAspect="Content" ObjectID="_1505979219" r:id="rId242"/>
        </w:object>
      </w:r>
      <w:r w:rsidRPr="0025385C">
        <w:rPr>
          <w:rFonts w:hint="eastAsia"/>
          <w:szCs w:val="24"/>
        </w:rPr>
        <w:t>的两部</w:t>
      </w:r>
      <w:r w:rsidRPr="0025385C">
        <w:rPr>
          <w:rFonts w:hint="eastAsia"/>
        </w:rPr>
        <w:t>分</w:t>
      </w:r>
      <w:r>
        <w:t>,</w:t>
      </w:r>
      <w:r w:rsidRPr="0025385C">
        <w:rPr>
          <w:rFonts w:hint="eastAsia"/>
        </w:rPr>
        <w:t>那么</w:t>
      </w:r>
      <w:r w:rsidR="00FF38A3" w:rsidRPr="00FF38A3">
        <w:rPr>
          <w:position w:val="-12"/>
        </w:rPr>
        <w:object w:dxaOrig="600" w:dyaOrig="360">
          <v:shape id="_x0000_i1085" type="#_x0000_t75" style="width:30pt;height:18pt" o:ole="">
            <v:imagedata r:id="rId243" o:title=""/>
          </v:shape>
          <o:OLEObject Type="Embed" ProgID="Equation.DSMT4" ShapeID="_x0000_i1085" DrawAspect="Content" ObjectID="_1505979220" r:id="rId244"/>
        </w:object>
      </w:r>
      <w:r w:rsidRPr="0025385C">
        <w:rPr>
          <w:rFonts w:hint="eastAsia"/>
        </w:rPr>
        <w:t>为</w:t>
      </w:r>
      <w:r w:rsidRPr="0025385C">
        <w:rPr>
          <w:rFonts w:hAnsi="宋体"/>
        </w:rPr>
        <w:t>__</w:t>
      </w:r>
      <w:r>
        <w:rPr>
          <w:rFonts w:hAnsi="宋体" w:hint="eastAsia"/>
          <w:u w:val="single"/>
        </w:rPr>
        <w:t xml:space="preserve">    </w:t>
      </w:r>
      <w:r w:rsidRPr="0025385C">
        <w:rPr>
          <w:rFonts w:hAnsi="宋体"/>
        </w:rPr>
        <w:t xml:space="preserve">____  </w:t>
      </w:r>
      <w:r w:rsidR="00997503">
        <w:rPr>
          <w:rFonts w:hAnsi="宋体"/>
        </w:rPr>
        <w:t>.</w:t>
      </w:r>
      <w:r w:rsidRPr="0025385C">
        <w:rPr>
          <w:rFonts w:hAnsi="宋体"/>
        </w:rPr>
        <w:t xml:space="preserve">          </w:t>
      </w:r>
      <w:r>
        <w:t xml:space="preserve"> </w:t>
      </w:r>
      <w:r>
        <w:rPr>
          <w:rFonts w:hAnsi="宋体"/>
        </w:rPr>
        <w:t xml:space="preserve">   </w:t>
      </w:r>
      <w:r w:rsidRPr="0025385C">
        <w:rPr>
          <w:rFonts w:hAnsi="宋体"/>
        </w:rPr>
        <w:t xml:space="preserve"> </w:t>
      </w:r>
    </w:p>
    <w:p w:rsidR="003E0E20" w:rsidRPr="007D3AF3" w:rsidRDefault="003E0E20" w:rsidP="003E0E20">
      <w:pPr>
        <w:snapToGrid w:val="0"/>
        <w:spacing w:line="288" w:lineRule="auto"/>
        <w:rPr>
          <w:sz w:val="21"/>
          <w:szCs w:val="21"/>
        </w:rPr>
      </w:pPr>
    </w:p>
    <w:p w:rsidR="00997503" w:rsidRDefault="00997503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997503" w:rsidRDefault="00520EE4" w:rsidP="00616629">
      <w:pPr>
        <w:snapToGrid w:val="0"/>
        <w:spacing w:line="240" w:lineRule="atLeast"/>
      </w:pPr>
      <w:r>
        <w:rPr>
          <w:rFonts w:hint="eastAsia"/>
        </w:rPr>
        <w:t>三、解答题</w:t>
      </w:r>
    </w:p>
    <w:p w:rsidR="00997503" w:rsidRDefault="00520EE4" w:rsidP="00F83FD0">
      <w:pPr>
        <w:adjustRightInd w:val="0"/>
        <w:snapToGrid w:val="0"/>
        <w:spacing w:line="240" w:lineRule="atLeast"/>
      </w:pPr>
      <w:r>
        <w:rPr>
          <w:rFonts w:hint="eastAsia"/>
        </w:rPr>
        <w:t>17.</w:t>
      </w:r>
      <w:r>
        <w:rPr>
          <w:rFonts w:hint="eastAsia"/>
        </w:rPr>
        <w:t>已知函数</w:t>
      </w:r>
      <w:r w:rsidRPr="00520EE4">
        <w:rPr>
          <w:position w:val="-24"/>
        </w:rPr>
        <w:object w:dxaOrig="3500" w:dyaOrig="620">
          <v:shape id="_x0000_i1086" type="#_x0000_t75" style="width:174.75pt;height:30.75pt" o:ole="">
            <v:imagedata r:id="rId245" o:title=""/>
          </v:shape>
          <o:OLEObject Type="Embed" ProgID="Equation.DSMT4" ShapeID="_x0000_i1086" DrawAspect="Content" ObjectID="_1505979221" r:id="rId246"/>
        </w:object>
      </w:r>
      <w:r>
        <w:rPr>
          <w:rFonts w:hint="eastAsia"/>
        </w:rPr>
        <w:t>.</w:t>
      </w:r>
    </w:p>
    <w:p w:rsidR="00520EE4" w:rsidRDefault="00520EE4" w:rsidP="00F83FD0">
      <w:pPr>
        <w:adjustRightInd w:val="0"/>
        <w:snapToGrid w:val="0"/>
        <w:spacing w:line="240" w:lineRule="atLeast"/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函数</w:t>
      </w:r>
      <w:r w:rsidRPr="00520EE4">
        <w:rPr>
          <w:position w:val="-10"/>
        </w:rPr>
        <w:object w:dxaOrig="540" w:dyaOrig="320">
          <v:shape id="_x0000_i1087" type="#_x0000_t75" style="width:27pt;height:15.75pt" o:ole="">
            <v:imagedata r:id="rId247" o:title=""/>
          </v:shape>
          <o:OLEObject Type="Embed" ProgID="Equation.DSMT4" ShapeID="_x0000_i1087" DrawAspect="Content" ObjectID="_1505979222" r:id="rId248"/>
        </w:object>
      </w:r>
      <w:r>
        <w:rPr>
          <w:rFonts w:hint="eastAsia"/>
        </w:rPr>
        <w:t>的最大值及相应的</w:t>
      </w:r>
      <w:r w:rsidRPr="00520EE4">
        <w:rPr>
          <w:position w:val="-6"/>
        </w:rPr>
        <w:object w:dxaOrig="200" w:dyaOrig="220">
          <v:shape id="_x0000_i1088" type="#_x0000_t75" style="width:9.75pt;height:11.25pt" o:ole="">
            <v:imagedata r:id="rId249" o:title=""/>
          </v:shape>
          <o:OLEObject Type="Embed" ProgID="Equation.DSMT4" ShapeID="_x0000_i1088" DrawAspect="Content" ObjectID="_1505979223" r:id="rId250"/>
        </w:object>
      </w:r>
      <w:r>
        <w:rPr>
          <w:rFonts w:hint="eastAsia"/>
        </w:rPr>
        <w:t>的取值集合；</w:t>
      </w:r>
    </w:p>
    <w:p w:rsidR="00520EE4" w:rsidRDefault="00520EE4" w:rsidP="00F83FD0">
      <w:pPr>
        <w:adjustRightInd w:val="0"/>
        <w:snapToGrid w:val="0"/>
        <w:spacing w:line="240" w:lineRule="atLeast"/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</w:t>
      </w:r>
      <w:r w:rsidRPr="00520EE4">
        <w:rPr>
          <w:position w:val="-6"/>
        </w:rPr>
        <w:object w:dxaOrig="680" w:dyaOrig="279">
          <v:shape id="_x0000_i1089" type="#_x0000_t75" style="width:33.75pt;height:14.25pt" o:ole="">
            <v:imagedata r:id="rId251" o:title=""/>
          </v:shape>
          <o:OLEObject Type="Embed" ProgID="Equation.DSMT4" ShapeID="_x0000_i1089" DrawAspect="Content" ObjectID="_1505979224" r:id="rId252"/>
        </w:object>
      </w:r>
      <w:r>
        <w:rPr>
          <w:rFonts w:hint="eastAsia"/>
        </w:rPr>
        <w:t>中，内角</w:t>
      </w:r>
      <w:r w:rsidRPr="00520EE4">
        <w:rPr>
          <w:position w:val="-10"/>
        </w:rPr>
        <w:object w:dxaOrig="740" w:dyaOrig="320">
          <v:shape id="_x0000_i1090" type="#_x0000_t75" style="width:36.75pt;height:15.75pt" o:ole="">
            <v:imagedata r:id="rId253" o:title=""/>
          </v:shape>
          <o:OLEObject Type="Embed" ProgID="Equation.DSMT4" ShapeID="_x0000_i1090" DrawAspect="Content" ObjectID="_1505979225" r:id="rId254"/>
        </w:object>
      </w:r>
      <w:r>
        <w:rPr>
          <w:rFonts w:hint="eastAsia"/>
        </w:rPr>
        <w:t>的对应边分别为</w:t>
      </w:r>
      <w:r w:rsidRPr="00520EE4">
        <w:rPr>
          <w:position w:val="-10"/>
        </w:rPr>
        <w:object w:dxaOrig="600" w:dyaOrig="320">
          <v:shape id="_x0000_i1091" type="#_x0000_t75" style="width:30pt;height:15.75pt" o:ole="">
            <v:imagedata r:id="rId255" o:title=""/>
          </v:shape>
          <o:OLEObject Type="Embed" ProgID="Equation.DSMT4" ShapeID="_x0000_i1091" DrawAspect="Content" ObjectID="_1505979226" r:id="rId256"/>
        </w:object>
      </w:r>
      <w:r>
        <w:rPr>
          <w:rFonts w:hint="eastAsia"/>
        </w:rPr>
        <w:t>，若</w:t>
      </w:r>
      <w:r w:rsidRPr="00520EE4">
        <w:rPr>
          <w:position w:val="-24"/>
        </w:rPr>
        <w:object w:dxaOrig="980" w:dyaOrig="620">
          <v:shape id="_x0000_i1092" type="#_x0000_t75" style="width:48.75pt;height:30.75pt" o:ole="">
            <v:imagedata r:id="rId257" o:title=""/>
          </v:shape>
          <o:OLEObject Type="Embed" ProgID="Equation.DSMT4" ShapeID="_x0000_i1092" DrawAspect="Content" ObjectID="_1505979227" r:id="rId258"/>
        </w:object>
      </w:r>
      <w:r>
        <w:rPr>
          <w:rFonts w:hint="eastAsia"/>
        </w:rPr>
        <w:t>，</w:t>
      </w:r>
      <w:r w:rsidRPr="00520EE4">
        <w:rPr>
          <w:position w:val="-6"/>
        </w:rPr>
        <w:object w:dxaOrig="859" w:dyaOrig="279">
          <v:shape id="_x0000_i1093" type="#_x0000_t75" style="width:42.75pt;height:14.25pt" o:ole="">
            <v:imagedata r:id="rId259" o:title=""/>
          </v:shape>
          <o:OLEObject Type="Embed" ProgID="Equation.DSMT4" ShapeID="_x0000_i1093" DrawAspect="Content" ObjectID="_1505979228" r:id="rId260"/>
        </w:object>
      </w:r>
      <w:r>
        <w:rPr>
          <w:rFonts w:hint="eastAsia"/>
        </w:rPr>
        <w:t>，求</w:t>
      </w:r>
      <w:r w:rsidRPr="00520EE4">
        <w:rPr>
          <w:position w:val="-6"/>
        </w:rPr>
        <w:object w:dxaOrig="200" w:dyaOrig="220">
          <v:shape id="_x0000_i1094" type="#_x0000_t75" style="width:9.75pt;height:11.25pt" o:ole="">
            <v:imagedata r:id="rId261" o:title=""/>
          </v:shape>
          <o:OLEObject Type="Embed" ProgID="Equation.DSMT4" ShapeID="_x0000_i1094" DrawAspect="Content" ObjectID="_1505979229" r:id="rId262"/>
        </w:object>
      </w:r>
      <w:r>
        <w:rPr>
          <w:rFonts w:hint="eastAsia"/>
        </w:rPr>
        <w:t>的最小值</w:t>
      </w:r>
      <w:r>
        <w:rPr>
          <w:rFonts w:hint="eastAsia"/>
        </w:rPr>
        <w:t>.</w:t>
      </w: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997503" w:rsidRDefault="00EB30A5" w:rsidP="00616629">
      <w:pPr>
        <w:snapToGrid w:val="0"/>
        <w:spacing w:line="240" w:lineRule="atLeast"/>
      </w:pPr>
      <w:r>
        <w:rPr>
          <w:rFonts w:hint="eastAsia"/>
        </w:rPr>
        <w:t>18.</w:t>
      </w:r>
      <w:r>
        <w:rPr>
          <w:rFonts w:hint="eastAsia"/>
        </w:rPr>
        <w:t>设</w:t>
      </w:r>
      <w:r w:rsidRPr="00EB30A5">
        <w:rPr>
          <w:position w:val="-6"/>
        </w:rPr>
        <w:object w:dxaOrig="700" w:dyaOrig="320">
          <v:shape id="_x0000_i1095" type="#_x0000_t75" style="width:35.25pt;height:15.75pt" o:ole="">
            <v:imagedata r:id="rId263" o:title=""/>
          </v:shape>
          <o:OLEObject Type="Embed" ProgID="Equation.DSMT4" ShapeID="_x0000_i1095" DrawAspect="Content" ObjectID="_1505979230" r:id="rId264"/>
        </w:object>
      </w:r>
      <w:r>
        <w:rPr>
          <w:rFonts w:hint="eastAsia"/>
        </w:rPr>
        <w:t>，</w:t>
      </w:r>
      <w:r w:rsidRPr="00EB30A5">
        <w:rPr>
          <w:position w:val="-12"/>
        </w:rPr>
        <w:object w:dxaOrig="260" w:dyaOrig="360">
          <v:shape id="_x0000_i1096" type="#_x0000_t75" style="width:12.75pt;height:18pt" o:ole="">
            <v:imagedata r:id="rId265" o:title=""/>
          </v:shape>
          <o:OLEObject Type="Embed" ProgID="Equation.DSMT4" ShapeID="_x0000_i1096" DrawAspect="Content" ObjectID="_1505979231" r:id="rId266"/>
        </w:object>
      </w:r>
      <w:r>
        <w:rPr>
          <w:rFonts w:hint="eastAsia"/>
        </w:rPr>
        <w:t>是曲线</w:t>
      </w:r>
      <w:r w:rsidRPr="00EB30A5">
        <w:rPr>
          <w:position w:val="-10"/>
        </w:rPr>
        <w:object w:dxaOrig="1219" w:dyaOrig="360">
          <v:shape id="_x0000_i1097" type="#_x0000_t75" style="width:60.75pt;height:18pt" o:ole="">
            <v:imagedata r:id="rId267" o:title=""/>
          </v:shape>
          <o:OLEObject Type="Embed" ProgID="Equation.DSMT4" ShapeID="_x0000_i1097" DrawAspect="Content" ObjectID="_1505979232" r:id="rId268"/>
        </w:object>
      </w:r>
      <w:r>
        <w:rPr>
          <w:rFonts w:hint="eastAsia"/>
        </w:rPr>
        <w:t>在点</w:t>
      </w:r>
      <w:r w:rsidRPr="00EB30A5">
        <w:rPr>
          <w:position w:val="-10"/>
        </w:rPr>
        <w:object w:dxaOrig="520" w:dyaOrig="320">
          <v:shape id="_x0000_i1098" type="#_x0000_t75" style="width:26.25pt;height:15.75pt" o:ole="">
            <v:imagedata r:id="rId269" o:title=""/>
          </v:shape>
          <o:OLEObject Type="Embed" ProgID="Equation.DSMT4" ShapeID="_x0000_i1098" DrawAspect="Content" ObjectID="_1505979233" r:id="rId270"/>
        </w:object>
      </w:r>
      <w:r>
        <w:rPr>
          <w:rFonts w:hint="eastAsia"/>
        </w:rPr>
        <w:t>处的切线与</w:t>
      </w:r>
      <w:r w:rsidRPr="00EB30A5">
        <w:rPr>
          <w:position w:val="-6"/>
        </w:rPr>
        <w:object w:dxaOrig="200" w:dyaOrig="220">
          <v:shape id="_x0000_i1099" type="#_x0000_t75" style="width:9.75pt;height:11.25pt" o:ole="">
            <v:imagedata r:id="rId271" o:title=""/>
          </v:shape>
          <o:OLEObject Type="Embed" ProgID="Equation.DSMT4" ShapeID="_x0000_i1099" DrawAspect="Content" ObjectID="_1505979234" r:id="rId272"/>
        </w:object>
      </w:r>
      <w:r>
        <w:rPr>
          <w:rFonts w:hint="eastAsia"/>
        </w:rPr>
        <w:t>轴交点的横坐标</w:t>
      </w:r>
      <w:r>
        <w:rPr>
          <w:rFonts w:hint="eastAsia"/>
        </w:rPr>
        <w:t>.</w:t>
      </w:r>
    </w:p>
    <w:p w:rsidR="00EB30A5" w:rsidRDefault="00EB30A5" w:rsidP="002B54F6">
      <w:pPr>
        <w:adjustRightInd w:val="0"/>
        <w:snapToGrid w:val="0"/>
        <w:spacing w:line="240" w:lineRule="atLeast"/>
        <w:ind w:firstLineChars="100" w:firstLine="24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数列</w:t>
      </w:r>
      <w:r w:rsidRPr="00EB30A5">
        <w:rPr>
          <w:position w:val="-14"/>
        </w:rPr>
        <w:object w:dxaOrig="480" w:dyaOrig="400">
          <v:shape id="_x0000_i1100" type="#_x0000_t75" style="width:24pt;height:20.25pt" o:ole="">
            <v:imagedata r:id="rId273" o:title=""/>
          </v:shape>
          <o:OLEObject Type="Embed" ProgID="Equation.DSMT4" ShapeID="_x0000_i1100" DrawAspect="Content" ObjectID="_1505979235" r:id="rId274"/>
        </w:object>
      </w:r>
      <w:r>
        <w:rPr>
          <w:rFonts w:hint="eastAsia"/>
        </w:rPr>
        <w:t>的通项公式；</w:t>
      </w:r>
    </w:p>
    <w:p w:rsidR="00EB30A5" w:rsidRDefault="00EB30A5" w:rsidP="002B54F6">
      <w:pPr>
        <w:adjustRightInd w:val="0"/>
        <w:snapToGrid w:val="0"/>
        <w:spacing w:line="240" w:lineRule="atLeast"/>
        <w:ind w:firstLineChars="100" w:firstLine="24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记</w:t>
      </w:r>
      <w:r w:rsidRPr="00EB30A5">
        <w:rPr>
          <w:position w:val="-12"/>
        </w:rPr>
        <w:object w:dxaOrig="2140" w:dyaOrig="380">
          <v:shape id="_x0000_i1101" type="#_x0000_t75" style="width:107.25pt;height:18.75pt" o:ole="">
            <v:imagedata r:id="rId275" o:title=""/>
          </v:shape>
          <o:OLEObject Type="Embed" ProgID="Equation.DSMT4" ShapeID="_x0000_i1101" DrawAspect="Content" ObjectID="_1505979236" r:id="rId276"/>
        </w:object>
      </w:r>
      <w:r>
        <w:rPr>
          <w:rFonts w:hint="eastAsia"/>
        </w:rPr>
        <w:t>，证明：</w:t>
      </w:r>
      <w:r w:rsidRPr="00EB30A5">
        <w:rPr>
          <w:position w:val="-24"/>
        </w:rPr>
        <w:object w:dxaOrig="800" w:dyaOrig="620">
          <v:shape id="_x0000_i1102" type="#_x0000_t75" style="width:39.75pt;height:30.75pt" o:ole="">
            <v:imagedata r:id="rId277" o:title=""/>
          </v:shape>
          <o:OLEObject Type="Embed" ProgID="Equation.DSMT4" ShapeID="_x0000_i1102" DrawAspect="Content" ObjectID="_1505979237" r:id="rId278"/>
        </w:object>
      </w:r>
      <w:r>
        <w:rPr>
          <w:rFonts w:hint="eastAsia"/>
        </w:rPr>
        <w:t>.</w:t>
      </w:r>
    </w:p>
    <w:p w:rsidR="00B13562" w:rsidRDefault="00B13562" w:rsidP="00616629">
      <w:pPr>
        <w:snapToGrid w:val="0"/>
        <w:spacing w:line="240" w:lineRule="atLeast"/>
      </w:pPr>
    </w:p>
    <w:p w:rsidR="00B13562" w:rsidRDefault="00B13562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997503" w:rsidRDefault="00B13562" w:rsidP="00616629">
      <w:pPr>
        <w:snapToGrid w:val="0"/>
        <w:spacing w:line="240" w:lineRule="atLeast"/>
      </w:pPr>
      <w:r>
        <w:rPr>
          <w:rFonts w:hint="eastAsia"/>
        </w:rPr>
        <w:t>19.</w:t>
      </w:r>
      <w:r>
        <w:rPr>
          <w:rFonts w:hint="eastAsia"/>
        </w:rPr>
        <w:t>已知函数</w:t>
      </w:r>
      <w:r w:rsidR="00D36216" w:rsidRPr="00B13562">
        <w:rPr>
          <w:position w:val="-10"/>
        </w:rPr>
        <w:object w:dxaOrig="1280" w:dyaOrig="320">
          <v:shape id="_x0000_i1103" type="#_x0000_t75" style="width:63.75pt;height:15.75pt" o:ole="">
            <v:imagedata r:id="rId279" o:title=""/>
          </v:shape>
          <o:OLEObject Type="Embed" ProgID="Equation.DSMT4" ShapeID="_x0000_i1103" DrawAspect="Content" ObjectID="_1505979238" r:id="rId280"/>
        </w:object>
      </w:r>
      <w:r w:rsidR="00D36216">
        <w:rPr>
          <w:rFonts w:hint="eastAsia"/>
        </w:rPr>
        <w:t>.</w:t>
      </w:r>
    </w:p>
    <w:p w:rsidR="00D36216" w:rsidRDefault="00D36216" w:rsidP="00F83FD0">
      <w:pPr>
        <w:adjustRightInd w:val="0"/>
        <w:snapToGrid w:val="0"/>
        <w:spacing w:line="240" w:lineRule="atLeast"/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函数</w:t>
      </w:r>
      <w:r w:rsidRPr="00D36216">
        <w:rPr>
          <w:position w:val="-10"/>
        </w:rPr>
        <w:object w:dxaOrig="540" w:dyaOrig="320">
          <v:shape id="_x0000_i1104" type="#_x0000_t75" style="width:27pt;height:15.75pt" o:ole="">
            <v:imagedata r:id="rId281" o:title=""/>
          </v:shape>
          <o:OLEObject Type="Embed" ProgID="Equation.DSMT4" ShapeID="_x0000_i1104" DrawAspect="Content" ObjectID="_1505979239" r:id="rId282"/>
        </w:object>
      </w:r>
      <w:r>
        <w:rPr>
          <w:rFonts w:hint="eastAsia"/>
        </w:rPr>
        <w:t>在</w:t>
      </w:r>
      <w:r w:rsidRPr="00D36216">
        <w:rPr>
          <w:position w:val="-10"/>
        </w:rPr>
        <w:object w:dxaOrig="480" w:dyaOrig="320">
          <v:shape id="_x0000_i1105" type="#_x0000_t75" style="width:24pt;height:15.75pt" o:ole="">
            <v:imagedata r:id="rId283" o:title=""/>
          </v:shape>
          <o:OLEObject Type="Embed" ProgID="Equation.DSMT4" ShapeID="_x0000_i1105" DrawAspect="Content" ObjectID="_1505979240" r:id="rId284"/>
        </w:object>
      </w:r>
      <w:r>
        <w:rPr>
          <w:rFonts w:hint="eastAsia"/>
        </w:rPr>
        <w:t>上的最小值；</w:t>
      </w:r>
    </w:p>
    <w:p w:rsidR="00D36216" w:rsidRDefault="00D36216" w:rsidP="00F83FD0">
      <w:pPr>
        <w:adjustRightInd w:val="0"/>
        <w:snapToGrid w:val="0"/>
        <w:spacing w:line="240" w:lineRule="atLeast"/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存在</w:t>
      </w:r>
      <w:r w:rsidRPr="00D36216">
        <w:rPr>
          <w:position w:val="-24"/>
        </w:rPr>
        <w:object w:dxaOrig="1860" w:dyaOrig="620">
          <v:shape id="_x0000_i1106" type="#_x0000_t75" style="width:93pt;height:30.75pt" o:ole="">
            <v:imagedata r:id="rId285" o:title=""/>
          </v:shape>
          <o:OLEObject Type="Embed" ProgID="Equation.DSMT4" ShapeID="_x0000_i1106" DrawAspect="Content" ObjectID="_1505979241" r:id="rId286"/>
        </w:object>
      </w:r>
      <w:r>
        <w:rPr>
          <w:rFonts w:hint="eastAsia"/>
        </w:rPr>
        <w:t>使不等式</w:t>
      </w:r>
      <w:r w:rsidR="00A2354A" w:rsidRPr="00D36216">
        <w:rPr>
          <w:position w:val="-10"/>
        </w:rPr>
        <w:object w:dxaOrig="2020" w:dyaOrig="360">
          <v:shape id="_x0000_i1107" type="#_x0000_t75" style="width:101.25pt;height:18pt" o:ole="">
            <v:imagedata r:id="rId287" o:title=""/>
          </v:shape>
          <o:OLEObject Type="Embed" ProgID="Equation.DSMT4" ShapeID="_x0000_i1107" DrawAspect="Content" ObjectID="_1505979242" r:id="rId288"/>
        </w:object>
      </w:r>
      <w:r w:rsidR="00A2354A">
        <w:rPr>
          <w:rFonts w:hint="eastAsia"/>
        </w:rPr>
        <w:t>成立，求实数</w:t>
      </w:r>
      <w:r w:rsidR="00A2354A" w:rsidRPr="00A2354A">
        <w:rPr>
          <w:position w:val="-6"/>
        </w:rPr>
        <w:object w:dxaOrig="200" w:dyaOrig="220">
          <v:shape id="_x0000_i1108" type="#_x0000_t75" style="width:9.75pt;height:11.25pt" o:ole="">
            <v:imagedata r:id="rId289" o:title=""/>
          </v:shape>
          <o:OLEObject Type="Embed" ProgID="Equation.DSMT4" ShapeID="_x0000_i1108" DrawAspect="Content" ObjectID="_1505979243" r:id="rId290"/>
        </w:object>
      </w:r>
      <w:r w:rsidR="00A2354A">
        <w:rPr>
          <w:rFonts w:hint="eastAsia"/>
        </w:rPr>
        <w:t>的取值范围</w:t>
      </w:r>
      <w:r w:rsidR="00A2354A">
        <w:rPr>
          <w:rFonts w:hint="eastAsia"/>
        </w:rPr>
        <w:t>.</w:t>
      </w: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D627AA" w:rsidRDefault="002B54F6" w:rsidP="00616629">
      <w:pPr>
        <w:snapToGrid w:val="0"/>
        <w:spacing w:line="240" w:lineRule="atLeast"/>
      </w:pPr>
      <w:r>
        <w:rPr>
          <w:rFonts w:hint="eastAsia"/>
        </w:rPr>
        <w:lastRenderedPageBreak/>
        <w:t>20.</w:t>
      </w:r>
      <w:r>
        <w:rPr>
          <w:rFonts w:hint="eastAsia"/>
        </w:rPr>
        <w:t>已知函数</w:t>
      </w:r>
      <w:r w:rsidRPr="002B54F6">
        <w:rPr>
          <w:position w:val="-24"/>
        </w:rPr>
        <w:object w:dxaOrig="1900" w:dyaOrig="620">
          <v:shape id="_x0000_i1109" type="#_x0000_t75" style="width:95.25pt;height:30.75pt" o:ole="">
            <v:imagedata r:id="rId291" o:title=""/>
          </v:shape>
          <o:OLEObject Type="Embed" ProgID="Equation.DSMT4" ShapeID="_x0000_i1109" DrawAspect="Content" ObjectID="_1505979244" r:id="rId292"/>
        </w:object>
      </w:r>
      <w:r>
        <w:rPr>
          <w:rFonts w:hint="eastAsia"/>
        </w:rPr>
        <w:t>，</w:t>
      </w:r>
      <w:r w:rsidRPr="002B54F6">
        <w:rPr>
          <w:position w:val="-10"/>
        </w:rPr>
        <w:object w:dxaOrig="2160" w:dyaOrig="320">
          <v:shape id="_x0000_i1110" type="#_x0000_t75" style="width:108pt;height:15.75pt" o:ole="">
            <v:imagedata r:id="rId293" o:title=""/>
          </v:shape>
          <o:OLEObject Type="Embed" ProgID="Equation.DSMT4" ShapeID="_x0000_i1110" DrawAspect="Content" ObjectID="_1505979245" r:id="rId294"/>
        </w:object>
      </w:r>
      <w:r>
        <w:rPr>
          <w:rFonts w:hint="eastAsia"/>
        </w:rPr>
        <w:t>.</w:t>
      </w:r>
    </w:p>
    <w:p w:rsidR="002B54F6" w:rsidRDefault="002B54F6" w:rsidP="002B54F6">
      <w:pPr>
        <w:snapToGrid w:val="0"/>
        <w:spacing w:line="240" w:lineRule="atLeast"/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函数</w:t>
      </w:r>
      <w:r w:rsidRPr="002B54F6">
        <w:rPr>
          <w:position w:val="-10"/>
        </w:rPr>
        <w:object w:dxaOrig="540" w:dyaOrig="320">
          <v:shape id="_x0000_i1111" type="#_x0000_t75" style="width:27pt;height:15.75pt" o:ole="">
            <v:imagedata r:id="rId295" o:title=""/>
          </v:shape>
          <o:OLEObject Type="Embed" ProgID="Equation.DSMT4" ShapeID="_x0000_i1111" DrawAspect="Content" ObjectID="_1505979246" r:id="rId296"/>
        </w:object>
      </w:r>
      <w:r>
        <w:rPr>
          <w:rFonts w:hint="eastAsia"/>
        </w:rPr>
        <w:t>，</w:t>
      </w:r>
      <w:r w:rsidRPr="002B54F6">
        <w:rPr>
          <w:position w:val="-10"/>
        </w:rPr>
        <w:object w:dxaOrig="520" w:dyaOrig="320">
          <v:shape id="_x0000_i1112" type="#_x0000_t75" style="width:26.25pt;height:15.75pt" o:ole="">
            <v:imagedata r:id="rId297" o:title=""/>
          </v:shape>
          <o:OLEObject Type="Embed" ProgID="Equation.DSMT4" ShapeID="_x0000_i1112" DrawAspect="Content" ObjectID="_1505979247" r:id="rId298"/>
        </w:object>
      </w:r>
      <w:r>
        <w:rPr>
          <w:rFonts w:hint="eastAsia"/>
        </w:rPr>
        <w:t>在区间</w:t>
      </w:r>
      <w:r w:rsidRPr="002B54F6">
        <w:rPr>
          <w:position w:val="-10"/>
        </w:rPr>
        <w:object w:dxaOrig="480" w:dyaOrig="320">
          <v:shape id="_x0000_i1113" type="#_x0000_t75" style="width:24pt;height:15.75pt" o:ole="">
            <v:imagedata r:id="rId299" o:title=""/>
          </v:shape>
          <o:OLEObject Type="Embed" ProgID="Equation.DSMT4" ShapeID="_x0000_i1113" DrawAspect="Content" ObjectID="_1505979248" r:id="rId300"/>
        </w:object>
      </w:r>
      <w:r>
        <w:rPr>
          <w:rFonts w:hint="eastAsia"/>
        </w:rPr>
        <w:t>上都是单调函数且它们的单调性相同，求实数</w:t>
      </w:r>
      <w:r w:rsidRPr="002B54F6">
        <w:rPr>
          <w:position w:val="-6"/>
        </w:rPr>
        <w:object w:dxaOrig="200" w:dyaOrig="220">
          <v:shape id="_x0000_i1114" type="#_x0000_t75" style="width:9.75pt;height:11.25pt" o:ole="">
            <v:imagedata r:id="rId301" o:title=""/>
          </v:shape>
          <o:OLEObject Type="Embed" ProgID="Equation.DSMT4" ShapeID="_x0000_i1114" DrawAspect="Content" ObjectID="_1505979249" r:id="rId302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2B54F6" w:rsidRDefault="002B54F6" w:rsidP="002B54F6">
      <w:pPr>
        <w:snapToGrid w:val="0"/>
        <w:spacing w:line="240" w:lineRule="atLeast"/>
        <w:ind w:firstLineChars="50" w:firstLin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2B54F6">
        <w:rPr>
          <w:position w:val="-10"/>
        </w:rPr>
        <w:object w:dxaOrig="859" w:dyaOrig="320">
          <v:shape id="_x0000_i1115" type="#_x0000_t75" style="width:42.75pt;height:15.75pt" o:ole="">
            <v:imagedata r:id="rId303" o:title=""/>
          </v:shape>
          <o:OLEObject Type="Embed" ProgID="Equation.DSMT4" ShapeID="_x0000_i1115" DrawAspect="Content" ObjectID="_1505979250" r:id="rId304"/>
        </w:object>
      </w:r>
      <w:r>
        <w:rPr>
          <w:rFonts w:hint="eastAsia"/>
        </w:rPr>
        <w:t>，设</w:t>
      </w:r>
      <w:r w:rsidR="00642414" w:rsidRPr="002B54F6">
        <w:rPr>
          <w:position w:val="-10"/>
        </w:rPr>
        <w:object w:dxaOrig="1900" w:dyaOrig="320">
          <v:shape id="_x0000_i1116" type="#_x0000_t75" style="width:95.25pt;height:15.75pt" o:ole="">
            <v:imagedata r:id="rId305" o:title=""/>
          </v:shape>
          <o:OLEObject Type="Embed" ProgID="Equation.DSMT4" ShapeID="_x0000_i1116" DrawAspect="Content" ObjectID="_1505979251" r:id="rId306"/>
        </w:object>
      </w:r>
      <w:r w:rsidR="00642414">
        <w:rPr>
          <w:rFonts w:hint="eastAsia"/>
        </w:rPr>
        <w:t>，求证：当</w:t>
      </w:r>
      <w:r w:rsidR="008931E9" w:rsidRPr="00642414">
        <w:rPr>
          <w:position w:val="-12"/>
        </w:rPr>
        <w:object w:dxaOrig="1219" w:dyaOrig="360">
          <v:shape id="_x0000_i1117" type="#_x0000_t75" style="width:60.75pt;height:18pt" o:ole="">
            <v:imagedata r:id="rId307" o:title=""/>
          </v:shape>
          <o:OLEObject Type="Embed" ProgID="Equation.DSMT4" ShapeID="_x0000_i1117" DrawAspect="Content" ObjectID="_1505979252" r:id="rId308"/>
        </w:object>
      </w:r>
      <w:r w:rsidR="008931E9">
        <w:rPr>
          <w:rFonts w:hint="eastAsia"/>
        </w:rPr>
        <w:t>时，不等式</w:t>
      </w:r>
      <w:r w:rsidR="008931E9" w:rsidRPr="008931E9">
        <w:rPr>
          <w:position w:val="-14"/>
        </w:rPr>
        <w:object w:dxaOrig="1760" w:dyaOrig="400">
          <v:shape id="_x0000_i1118" type="#_x0000_t75" style="width:87.75pt;height:20.25pt" o:ole="">
            <v:imagedata r:id="rId309" o:title=""/>
          </v:shape>
          <o:OLEObject Type="Embed" ProgID="Equation.DSMT4" ShapeID="_x0000_i1118" DrawAspect="Content" ObjectID="_1505979253" r:id="rId310"/>
        </w:object>
      </w:r>
      <w:r w:rsidR="008931E9">
        <w:rPr>
          <w:rFonts w:hint="eastAsia"/>
        </w:rPr>
        <w:t>成立</w:t>
      </w:r>
      <w:r w:rsidR="008931E9">
        <w:rPr>
          <w:rFonts w:hint="eastAsia"/>
        </w:rPr>
        <w:t>.</w:t>
      </w: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4A7667" w:rsidRDefault="004A7667" w:rsidP="00616629">
      <w:pPr>
        <w:snapToGrid w:val="0"/>
        <w:spacing w:line="240" w:lineRule="atLeast"/>
      </w:pPr>
    </w:p>
    <w:p w:rsidR="00616629" w:rsidRDefault="00E60456" w:rsidP="00616629">
      <w:pPr>
        <w:snapToGrid w:val="0"/>
        <w:spacing w:line="240" w:lineRule="atLeast"/>
        <w:rPr>
          <w:rFonts w:hAnsi="宋体"/>
          <w:position w:val="-6"/>
        </w:rPr>
      </w:pPr>
      <w:r>
        <w:rPr>
          <w:rFonts w:hint="eastAsia"/>
        </w:rPr>
        <w:t>参考答案：</w:t>
      </w:r>
      <w:r w:rsidR="00523482">
        <w:rPr>
          <w:rFonts w:hint="eastAsia"/>
        </w:rPr>
        <w:t xml:space="preserve"> </w:t>
      </w:r>
      <w:r>
        <w:rPr>
          <w:rFonts w:hint="eastAsia"/>
        </w:rPr>
        <w:t>BBDAB  ACC</w:t>
      </w:r>
      <w:r w:rsidR="00FF38A3">
        <w:rPr>
          <w:rFonts w:hint="eastAsia"/>
        </w:rPr>
        <w:t xml:space="preserve"> </w:t>
      </w:r>
      <w:r w:rsidR="00FF38A3" w:rsidRPr="00616629">
        <w:rPr>
          <w:rFonts w:hint="eastAsia"/>
        </w:rPr>
        <w:t xml:space="preserve"> </w:t>
      </w:r>
      <w:r w:rsidR="00616629" w:rsidRPr="00616629">
        <w:rPr>
          <w:rFonts w:hint="eastAsia"/>
          <w:sz w:val="21"/>
          <w:szCs w:val="21"/>
        </w:rPr>
        <w:t>9</w:t>
      </w:r>
      <w:r w:rsidR="00997503">
        <w:rPr>
          <w:rFonts w:hint="eastAsia"/>
          <w:sz w:val="21"/>
          <w:szCs w:val="21"/>
        </w:rPr>
        <w:t>.</w:t>
      </w:r>
      <w:r w:rsidR="00616629" w:rsidRPr="00616629">
        <w:rPr>
          <w:position w:val="-24"/>
          <w:sz w:val="21"/>
          <w:szCs w:val="21"/>
        </w:rPr>
        <w:object w:dxaOrig="540" w:dyaOrig="680">
          <v:shape id="_x0000_i1119" type="#_x0000_t75" style="width:27pt;height:33.75pt" o:ole="">
            <v:imagedata r:id="rId311" o:title=""/>
          </v:shape>
          <o:OLEObject Type="Embed" ProgID="Equation.DSMT4" ShapeID="_x0000_i1119" DrawAspect="Content" ObjectID="_1505979254" r:id="rId312"/>
        </w:object>
      </w:r>
      <w:r w:rsidR="00616629" w:rsidRPr="00616629">
        <w:rPr>
          <w:rFonts w:hint="eastAsia"/>
          <w:sz w:val="21"/>
          <w:szCs w:val="21"/>
        </w:rPr>
        <w:t xml:space="preserve"> </w:t>
      </w:r>
      <w:r w:rsidR="00616629" w:rsidRPr="00616629">
        <w:rPr>
          <w:rFonts w:hint="eastAsia"/>
          <w:sz w:val="21"/>
          <w:szCs w:val="21"/>
        </w:rPr>
        <w:t>；</w:t>
      </w:r>
      <w:r w:rsidR="00616629" w:rsidRPr="00616629">
        <w:rPr>
          <w:rFonts w:hint="eastAsia"/>
          <w:sz w:val="21"/>
          <w:szCs w:val="21"/>
        </w:rPr>
        <w:t>10</w:t>
      </w:r>
      <w:r w:rsidR="00997503">
        <w:rPr>
          <w:rFonts w:hint="eastAsia"/>
          <w:sz w:val="21"/>
          <w:szCs w:val="21"/>
        </w:rPr>
        <w:t>.</w:t>
      </w:r>
      <w:r w:rsidR="00616629" w:rsidRPr="00616629">
        <w:rPr>
          <w:rFonts w:hint="eastAsia"/>
          <w:sz w:val="21"/>
          <w:szCs w:val="21"/>
        </w:rPr>
        <w:t xml:space="preserve"> </w:t>
      </w:r>
      <w:r w:rsidR="00616629" w:rsidRPr="00616629">
        <w:rPr>
          <w:position w:val="-6"/>
          <w:sz w:val="21"/>
          <w:szCs w:val="21"/>
        </w:rPr>
        <w:object w:dxaOrig="300" w:dyaOrig="279">
          <v:shape id="_x0000_i1120" type="#_x0000_t75" style="width:15pt;height:14.25pt" o:ole="">
            <v:imagedata r:id="rId313" o:title=""/>
          </v:shape>
          <o:OLEObject Type="Embed" ProgID="Equation.DSMT4" ShapeID="_x0000_i1120" DrawAspect="Content" ObjectID="_1505979255" r:id="rId314"/>
        </w:object>
      </w:r>
      <w:r w:rsidR="00616629" w:rsidRPr="00616629">
        <w:rPr>
          <w:rFonts w:hint="eastAsia"/>
          <w:sz w:val="21"/>
          <w:szCs w:val="21"/>
        </w:rPr>
        <w:t>；</w:t>
      </w:r>
      <w:r w:rsidR="00616629" w:rsidRPr="00616629">
        <w:rPr>
          <w:rFonts w:hint="eastAsia"/>
          <w:sz w:val="21"/>
          <w:szCs w:val="21"/>
        </w:rPr>
        <w:t>11</w:t>
      </w:r>
      <w:r w:rsidR="00997503">
        <w:rPr>
          <w:rFonts w:hint="eastAsia"/>
          <w:sz w:val="21"/>
          <w:szCs w:val="21"/>
        </w:rPr>
        <w:t>.</w:t>
      </w:r>
      <w:r w:rsidR="00616629" w:rsidRPr="00616629">
        <w:rPr>
          <w:rFonts w:hint="eastAsia"/>
          <w:sz w:val="21"/>
          <w:szCs w:val="21"/>
        </w:rPr>
        <w:t xml:space="preserve"> </w:t>
      </w:r>
      <w:r w:rsidR="00616629" w:rsidRPr="00616629">
        <w:rPr>
          <w:rFonts w:ascii="Times New Roman" w:hAnsi="Times New Roman"/>
          <w:position w:val="-6"/>
          <w:sz w:val="21"/>
          <w:szCs w:val="21"/>
        </w:rPr>
        <w:object w:dxaOrig="779" w:dyaOrig="280">
          <v:shape id="_x0000_i1121" type="#_x0000_t75" alt="www.gkxx.com" style="width:39pt;height:14.25pt" o:ole="">
            <v:imagedata r:id="rId315" o:title="" blacklevel="6554f"/>
          </v:shape>
          <o:OLEObject Type="Embed" ProgID="Equation.3" ShapeID="_x0000_i1121" DrawAspect="Content" ObjectID="_1505979256" r:id="rId316"/>
        </w:object>
      </w:r>
      <w:r w:rsidR="00616629" w:rsidRPr="00616629">
        <w:rPr>
          <w:rFonts w:hint="eastAsia"/>
          <w:sz w:val="21"/>
          <w:szCs w:val="21"/>
        </w:rPr>
        <w:t>；</w:t>
      </w:r>
      <w:r w:rsidR="00616629" w:rsidRPr="00616629">
        <w:rPr>
          <w:rFonts w:hint="eastAsia"/>
          <w:sz w:val="21"/>
          <w:szCs w:val="21"/>
        </w:rPr>
        <w:t>12</w:t>
      </w:r>
      <w:r w:rsidR="00997503">
        <w:rPr>
          <w:rFonts w:hint="eastAsia"/>
          <w:sz w:val="21"/>
          <w:szCs w:val="21"/>
        </w:rPr>
        <w:t>.</w:t>
      </w:r>
      <w:r w:rsidR="00616629" w:rsidRPr="00616629">
        <w:rPr>
          <w:rFonts w:ascii="宋体" w:hAnsi="宋体"/>
          <w:position w:val="-10"/>
          <w:sz w:val="21"/>
          <w:szCs w:val="21"/>
        </w:rPr>
        <w:t xml:space="preserve"> </w:t>
      </w:r>
      <w:r w:rsidR="00616629" w:rsidRPr="00616629">
        <w:rPr>
          <w:rFonts w:ascii="宋体" w:hAnsi="宋体"/>
          <w:position w:val="-10"/>
          <w:sz w:val="21"/>
          <w:szCs w:val="21"/>
        </w:rPr>
        <w:object w:dxaOrig="1160" w:dyaOrig="320">
          <v:shape id="_x0000_i1122" type="#_x0000_t75" style="width:57.75pt;height:15.75pt" o:ole="">
            <v:imagedata r:id="rId317" o:title=""/>
          </v:shape>
          <o:OLEObject Type="Embed" ProgID="Equation.DSMT4" ShapeID="_x0000_i1122" DrawAspect="Content" ObjectID="_1505979257" r:id="rId318"/>
        </w:object>
      </w:r>
      <w:r w:rsidR="00616629" w:rsidRPr="00616629">
        <w:rPr>
          <w:rFonts w:hint="eastAsia"/>
          <w:sz w:val="21"/>
          <w:szCs w:val="21"/>
        </w:rPr>
        <w:t>；</w:t>
      </w:r>
      <w:r w:rsidR="00616629" w:rsidRPr="00616629">
        <w:rPr>
          <w:rFonts w:hint="eastAsia"/>
          <w:sz w:val="21"/>
          <w:szCs w:val="21"/>
        </w:rPr>
        <w:t>13</w:t>
      </w:r>
      <w:r w:rsidR="00997503">
        <w:rPr>
          <w:rFonts w:hint="eastAsia"/>
          <w:sz w:val="21"/>
          <w:szCs w:val="21"/>
        </w:rPr>
        <w:t>.</w:t>
      </w:r>
      <w:r w:rsidR="00616629" w:rsidRPr="00616629">
        <w:rPr>
          <w:sz w:val="21"/>
          <w:szCs w:val="21"/>
        </w:rPr>
        <w:t xml:space="preserve"> </w:t>
      </w:r>
      <w:r w:rsidR="00616629" w:rsidRPr="00616629">
        <w:rPr>
          <w:rFonts w:ascii="宋体" w:hAnsi="宋体"/>
          <w:position w:val="-6"/>
          <w:sz w:val="21"/>
          <w:szCs w:val="21"/>
        </w:rPr>
        <w:object w:dxaOrig="180" w:dyaOrig="279">
          <v:shape id="_x0000_i1123" type="#_x0000_t75" style="width:9pt;height:14.25pt" o:ole="">
            <v:imagedata r:id="rId319" o:title=""/>
          </v:shape>
          <o:OLEObject Type="Embed" ProgID="Equation.DSMT4" ShapeID="_x0000_i1123" DrawAspect="Content" ObjectID="_1505979258" r:id="rId320"/>
        </w:object>
      </w:r>
      <w:r w:rsidR="00616629" w:rsidRPr="00616629">
        <w:rPr>
          <w:rFonts w:hint="eastAsia"/>
          <w:sz w:val="21"/>
          <w:szCs w:val="21"/>
        </w:rPr>
        <w:t>；</w:t>
      </w:r>
      <w:r w:rsidR="00616629" w:rsidRPr="00616629">
        <w:rPr>
          <w:rFonts w:hint="eastAsia"/>
          <w:sz w:val="21"/>
          <w:szCs w:val="21"/>
        </w:rPr>
        <w:t>14</w:t>
      </w:r>
      <w:r w:rsidR="00997503">
        <w:rPr>
          <w:rFonts w:hint="eastAsia"/>
          <w:sz w:val="21"/>
          <w:szCs w:val="21"/>
        </w:rPr>
        <w:t>.</w:t>
      </w:r>
      <w:r w:rsidR="00616629" w:rsidRPr="00616629">
        <w:rPr>
          <w:position w:val="-10"/>
          <w:sz w:val="21"/>
          <w:szCs w:val="21"/>
        </w:rPr>
        <w:object w:dxaOrig="499" w:dyaOrig="320">
          <v:shape id="_x0000_i1124" type="#_x0000_t75" style="width:24.75pt;height:15.75pt" o:ole="">
            <v:imagedata r:id="rId321" o:title=""/>
          </v:shape>
          <o:OLEObject Type="Embed" ProgID="Equation.DSMT4" ShapeID="_x0000_i1124" DrawAspect="Content" ObjectID="_1505979259" r:id="rId322"/>
        </w:object>
      </w:r>
      <w:r w:rsidR="00616629" w:rsidRPr="00616629">
        <w:rPr>
          <w:rFonts w:hint="eastAsia"/>
          <w:sz w:val="21"/>
          <w:szCs w:val="21"/>
        </w:rPr>
        <w:t>15</w:t>
      </w:r>
      <w:r w:rsidR="00997503">
        <w:rPr>
          <w:rFonts w:hint="eastAsia"/>
          <w:sz w:val="21"/>
          <w:szCs w:val="21"/>
        </w:rPr>
        <w:t>.</w:t>
      </w:r>
      <w:r w:rsidR="00616629" w:rsidRPr="00616629">
        <w:rPr>
          <w:sz w:val="21"/>
          <w:szCs w:val="21"/>
        </w:rPr>
        <w:t xml:space="preserve"> </w:t>
      </w:r>
      <w:r w:rsidR="00616629" w:rsidRPr="00616629">
        <w:rPr>
          <w:position w:val="-24"/>
          <w:sz w:val="21"/>
          <w:szCs w:val="21"/>
        </w:rPr>
        <w:object w:dxaOrig="540" w:dyaOrig="680">
          <v:shape id="_x0000_i1125" type="#_x0000_t75" style="width:27pt;height:33.75pt" o:ole="">
            <v:imagedata r:id="rId323" o:title=""/>
          </v:shape>
          <o:OLEObject Type="Embed" ProgID="Equation.DSMT4" ShapeID="_x0000_i1125" DrawAspect="Content" ObjectID="_1505979260" r:id="rId324"/>
        </w:object>
      </w:r>
      <w:r w:rsidR="00616629" w:rsidRPr="00616629">
        <w:rPr>
          <w:rFonts w:hint="eastAsia"/>
          <w:sz w:val="21"/>
          <w:szCs w:val="21"/>
        </w:rPr>
        <w:t>16</w:t>
      </w:r>
      <w:r w:rsidR="00997503">
        <w:rPr>
          <w:rFonts w:hint="eastAsia"/>
          <w:sz w:val="21"/>
          <w:szCs w:val="21"/>
        </w:rPr>
        <w:t>.</w:t>
      </w:r>
      <w:r w:rsidR="00616629" w:rsidRPr="00616629">
        <w:rPr>
          <w:rFonts w:hAnsi="宋体"/>
        </w:rPr>
        <w:t xml:space="preserve"> </w:t>
      </w:r>
      <w:r w:rsidR="00616629" w:rsidRPr="00616629">
        <w:rPr>
          <w:rFonts w:hAnsi="宋体"/>
          <w:position w:val="-6"/>
        </w:rPr>
        <w:object w:dxaOrig="360" w:dyaOrig="279">
          <v:shape id="_x0000_i1126" type="#_x0000_t75" style="width:18pt;height:14.25pt" o:ole="">
            <v:imagedata r:id="rId325" o:title=""/>
          </v:shape>
          <o:OLEObject Type="Embed" ProgID="Equation.DSMT4" ShapeID="_x0000_i1126" DrawAspect="Content" ObjectID="_1505979261" r:id="rId326"/>
        </w:object>
      </w:r>
    </w:p>
    <w:p w:rsidR="004A7667" w:rsidRDefault="004A7667" w:rsidP="004A7667">
      <w:pPr>
        <w:snapToGrid w:val="0"/>
        <w:spacing w:line="240" w:lineRule="atLeast"/>
      </w:pPr>
      <w:r>
        <w:rPr>
          <w:rFonts w:hint="eastAsia"/>
        </w:rPr>
        <w:t>17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1554E">
        <w:rPr>
          <w:position w:val="-24"/>
        </w:rPr>
        <w:object w:dxaOrig="2420" w:dyaOrig="620">
          <v:shape id="_x0000_i1127" type="#_x0000_t75" style="width:120.75pt;height:30.75pt" o:ole="">
            <v:imagedata r:id="rId327" o:title=""/>
          </v:shape>
          <o:OLEObject Type="Embed" ProgID="Equation.DSMT4" ShapeID="_x0000_i1127" DrawAspect="Content" ObjectID="_1505979262" r:id="rId328"/>
        </w:object>
      </w:r>
      <w:r>
        <w:rPr>
          <w:rFonts w:hint="eastAsia"/>
        </w:rPr>
        <w:t>，</w:t>
      </w:r>
      <w:r w:rsidRPr="00D1554E">
        <w:rPr>
          <w:position w:val="-24"/>
        </w:rPr>
        <w:object w:dxaOrig="1200" w:dyaOrig="620">
          <v:shape id="_x0000_i1128" type="#_x0000_t75" style="width:60pt;height:30.75pt" o:ole="">
            <v:imagedata r:id="rId329" o:title=""/>
          </v:shape>
          <o:OLEObject Type="Embed" ProgID="Equation.DSMT4" ShapeID="_x0000_i1128" DrawAspect="Content" ObjectID="_1505979263" r:id="rId330"/>
        </w:object>
      </w:r>
      <w:r>
        <w:rPr>
          <w:rFonts w:hint="eastAsia"/>
        </w:rPr>
        <w:t>，</w:t>
      </w:r>
      <w:r w:rsidRPr="00D1554E">
        <w:rPr>
          <w:position w:val="-24"/>
        </w:rPr>
        <w:object w:dxaOrig="1840" w:dyaOrig="620">
          <v:shape id="_x0000_i1129" type="#_x0000_t75" style="width:92.25pt;height:30.75pt" o:ole="">
            <v:imagedata r:id="rId331" o:title=""/>
          </v:shape>
          <o:OLEObject Type="Embed" ProgID="Equation.DSMT4" ShapeID="_x0000_i1129" DrawAspect="Content" ObjectID="_1505979264" r:id="rId332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1554E">
        <w:rPr>
          <w:position w:val="-24"/>
        </w:rPr>
        <w:object w:dxaOrig="660" w:dyaOrig="620">
          <v:shape id="_x0000_i1130" type="#_x0000_t75" style="width:33pt;height:30.75pt" o:ole="">
            <v:imagedata r:id="rId333" o:title=""/>
          </v:shape>
          <o:OLEObject Type="Embed" ProgID="Equation.DSMT4" ShapeID="_x0000_i1130" DrawAspect="Content" ObjectID="_1505979265" r:id="rId334"/>
        </w:object>
      </w:r>
      <w:r>
        <w:rPr>
          <w:rFonts w:hint="eastAsia"/>
        </w:rPr>
        <w:t>，</w:t>
      </w:r>
      <w:r w:rsidRPr="009D457C">
        <w:rPr>
          <w:position w:val="-24"/>
        </w:rPr>
        <w:object w:dxaOrig="840" w:dyaOrig="620">
          <v:shape id="_x0000_i1131" type="#_x0000_t75" style="width:42pt;height:30.75pt" o:ole="">
            <v:imagedata r:id="rId335" o:title=""/>
          </v:shape>
          <o:OLEObject Type="Embed" ProgID="Equation.DSMT4" ShapeID="_x0000_i1131" DrawAspect="Content" ObjectID="_1505979266" r:id="rId336"/>
        </w:object>
      </w:r>
      <w:r>
        <w:rPr>
          <w:rFonts w:hint="eastAsia"/>
        </w:rPr>
        <w:t>.</w:t>
      </w:r>
    </w:p>
    <w:p w:rsidR="004A7667" w:rsidRDefault="004A7667" w:rsidP="004A7667">
      <w:pPr>
        <w:snapToGrid w:val="0"/>
        <w:spacing w:line="240" w:lineRule="atLeast"/>
      </w:pPr>
      <w:r>
        <w:rPr>
          <w:rFonts w:hint="eastAsia"/>
        </w:rPr>
        <w:t>18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25113">
        <w:rPr>
          <w:position w:val="-24"/>
        </w:rPr>
        <w:object w:dxaOrig="980" w:dyaOrig="620">
          <v:shape id="_x0000_i1132" type="#_x0000_t75" style="width:48.75pt;height:30.75pt" o:ole="">
            <v:imagedata r:id="rId337" o:title=""/>
          </v:shape>
          <o:OLEObject Type="Embed" ProgID="Equation.DSMT4" ShapeID="_x0000_i1132" DrawAspect="Content" ObjectID="_1505979267" r:id="rId338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提示：</w:t>
      </w:r>
      <w:r w:rsidRPr="00625113">
        <w:rPr>
          <w:position w:val="-6"/>
        </w:rPr>
        <w:object w:dxaOrig="520" w:dyaOrig="279">
          <v:shape id="_x0000_i1133" type="#_x0000_t75" style="width:26.25pt;height:14.25pt" o:ole="">
            <v:imagedata r:id="rId339" o:title=""/>
          </v:shape>
          <o:OLEObject Type="Embed" ProgID="Equation.DSMT4" ShapeID="_x0000_i1133" DrawAspect="Content" ObjectID="_1505979268" r:id="rId340"/>
        </w:object>
      </w:r>
      <w:r>
        <w:rPr>
          <w:rFonts w:hint="eastAsia"/>
        </w:rPr>
        <w:t>，</w:t>
      </w:r>
      <w:r w:rsidRPr="00625113">
        <w:rPr>
          <w:position w:val="-24"/>
        </w:rPr>
        <w:object w:dxaOrig="1120" w:dyaOrig="620">
          <v:shape id="_x0000_i1134" type="#_x0000_t75" style="width:56.25pt;height:30.75pt" o:ole="">
            <v:imagedata r:id="rId341" o:title=""/>
          </v:shape>
          <o:OLEObject Type="Embed" ProgID="Equation.DSMT4" ShapeID="_x0000_i1134" DrawAspect="Content" ObjectID="_1505979269" r:id="rId342"/>
        </w:object>
      </w:r>
      <w:r>
        <w:rPr>
          <w:rFonts w:hint="eastAsia"/>
        </w:rPr>
        <w:t>，</w:t>
      </w:r>
      <w:r w:rsidRPr="00625113">
        <w:rPr>
          <w:position w:val="-6"/>
        </w:rPr>
        <w:object w:dxaOrig="560" w:dyaOrig="279">
          <v:shape id="_x0000_i1135" type="#_x0000_t75" style="width:27.75pt;height:14.25pt" o:ole="">
            <v:imagedata r:id="rId343" o:title=""/>
          </v:shape>
          <o:OLEObject Type="Embed" ProgID="Equation.DSMT4" ShapeID="_x0000_i1135" DrawAspect="Content" ObjectID="_1505979270" r:id="rId344"/>
        </w:object>
      </w:r>
      <w:r>
        <w:rPr>
          <w:rFonts w:hint="eastAsia"/>
        </w:rPr>
        <w:t>时，</w:t>
      </w:r>
      <w:r w:rsidRPr="00B13562">
        <w:rPr>
          <w:position w:val="-28"/>
        </w:rPr>
        <w:object w:dxaOrig="3620" w:dyaOrig="700">
          <v:shape id="_x0000_i1136" type="#_x0000_t75" style="width:180.75pt;height:35.25pt" o:ole="">
            <v:imagedata r:id="rId345" o:title=""/>
          </v:shape>
          <o:OLEObject Type="Embed" ProgID="Equation.DSMT4" ShapeID="_x0000_i1136" DrawAspect="Content" ObjectID="_1505979271" r:id="rId346"/>
        </w:object>
      </w:r>
    </w:p>
    <w:p w:rsidR="004A7667" w:rsidRDefault="004A7667" w:rsidP="004A7667">
      <w:pPr>
        <w:snapToGrid w:val="0"/>
        <w:spacing w:line="240" w:lineRule="atLeast"/>
      </w:pPr>
      <w:r>
        <w:rPr>
          <w:rFonts w:hint="eastAsia"/>
        </w:rPr>
        <w:t>19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627AA">
        <w:rPr>
          <w:position w:val="-12"/>
        </w:rPr>
        <w:object w:dxaOrig="1140" w:dyaOrig="360">
          <v:shape id="_x0000_i1137" type="#_x0000_t75" style="width:57pt;height:18pt" o:ole="">
            <v:imagedata r:id="rId347" o:title=""/>
          </v:shape>
          <o:OLEObject Type="Embed" ProgID="Equation.DSMT4" ShapeID="_x0000_i1137" DrawAspect="Content" ObjectID="_1505979272" r:id="rId348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627AA">
        <w:rPr>
          <w:position w:val="-24"/>
        </w:rPr>
        <w:object w:dxaOrig="1640" w:dyaOrig="620">
          <v:shape id="_x0000_i1138" type="#_x0000_t75" style="width:81.75pt;height:30.75pt" o:ole="">
            <v:imagedata r:id="rId349" o:title=""/>
          </v:shape>
          <o:OLEObject Type="Embed" ProgID="Equation.DSMT4" ShapeID="_x0000_i1138" DrawAspect="Content" ObjectID="_1505979273" r:id="rId350"/>
        </w:object>
      </w:r>
      <w:r>
        <w:rPr>
          <w:rFonts w:hint="eastAsia"/>
        </w:rPr>
        <w:t>，令</w:t>
      </w:r>
      <w:r w:rsidRPr="00D627AA">
        <w:rPr>
          <w:position w:val="-24"/>
        </w:rPr>
        <w:object w:dxaOrig="4220" w:dyaOrig="620">
          <v:shape id="_x0000_i1139" type="#_x0000_t75" style="width:210.75pt;height:30.75pt" o:ole="">
            <v:imagedata r:id="rId351" o:title=""/>
          </v:shape>
          <o:OLEObject Type="Embed" ProgID="Equation.DSMT4" ShapeID="_x0000_i1139" DrawAspect="Content" ObjectID="_1505979274" r:id="rId352"/>
        </w:object>
      </w:r>
    </w:p>
    <w:p w:rsidR="004A7667" w:rsidRDefault="004A7667" w:rsidP="004A7667">
      <w:pPr>
        <w:snapToGrid w:val="0"/>
        <w:spacing w:line="240" w:lineRule="atLeast"/>
        <w:ind w:firstLineChars="150" w:firstLine="360"/>
      </w:pPr>
      <w:r w:rsidRPr="00F83FD0">
        <w:rPr>
          <w:position w:val="-24"/>
        </w:rPr>
        <w:object w:dxaOrig="900" w:dyaOrig="620">
          <v:shape id="_x0000_i1140" type="#_x0000_t75" style="width:45pt;height:30.75pt" o:ole="">
            <v:imagedata r:id="rId353" o:title=""/>
          </v:shape>
          <o:OLEObject Type="Embed" ProgID="Equation.DSMT4" ShapeID="_x0000_i1140" DrawAspect="Content" ObjectID="_1505979275" r:id="rId354"/>
        </w:object>
      </w:r>
      <w:r>
        <w:rPr>
          <w:rFonts w:hint="eastAsia"/>
        </w:rPr>
        <w:t>，</w:t>
      </w:r>
      <w:r w:rsidRPr="002B54F6">
        <w:rPr>
          <w:position w:val="-10"/>
        </w:rPr>
        <w:object w:dxaOrig="820" w:dyaOrig="360">
          <v:shape id="_x0000_i1141" type="#_x0000_t75" style="width:41.25pt;height:18pt" o:ole="">
            <v:imagedata r:id="rId355" o:title=""/>
          </v:shape>
          <o:OLEObject Type="Embed" ProgID="Equation.DSMT4" ShapeID="_x0000_i1141" DrawAspect="Content" ObjectID="_1505979276" r:id="rId356"/>
        </w:object>
      </w:r>
      <w:r>
        <w:rPr>
          <w:rFonts w:hint="eastAsia"/>
        </w:rPr>
        <w:t>；</w:t>
      </w:r>
      <w:r w:rsidRPr="002B54F6">
        <w:rPr>
          <w:position w:val="-10"/>
        </w:rPr>
        <w:object w:dxaOrig="840" w:dyaOrig="320">
          <v:shape id="_x0000_i1142" type="#_x0000_t75" style="width:42pt;height:15.75pt" o:ole="">
            <v:imagedata r:id="rId357" o:title=""/>
          </v:shape>
          <o:OLEObject Type="Embed" ProgID="Equation.DSMT4" ShapeID="_x0000_i1142" DrawAspect="Content" ObjectID="_1505979277" r:id="rId358"/>
        </w:object>
      </w:r>
      <w:r>
        <w:rPr>
          <w:rFonts w:hint="eastAsia"/>
        </w:rPr>
        <w:t>，</w:t>
      </w:r>
      <w:r w:rsidRPr="002B54F6">
        <w:rPr>
          <w:position w:val="-10"/>
        </w:rPr>
        <w:object w:dxaOrig="820" w:dyaOrig="360">
          <v:shape id="_x0000_i1143" type="#_x0000_t75" style="width:41.25pt;height:18pt" o:ole="">
            <v:imagedata r:id="rId359" o:title=""/>
          </v:shape>
          <o:OLEObject Type="Embed" ProgID="Equation.DSMT4" ShapeID="_x0000_i1143" DrawAspect="Content" ObjectID="_1505979278" r:id="rId360"/>
        </w:object>
      </w:r>
      <w:r>
        <w:rPr>
          <w:rFonts w:hint="eastAsia"/>
        </w:rPr>
        <w:t>，</w:t>
      </w:r>
      <w:r w:rsidRPr="002B54F6">
        <w:rPr>
          <w:position w:val="-24"/>
        </w:rPr>
        <w:object w:dxaOrig="2640" w:dyaOrig="620">
          <v:shape id="_x0000_i1144" type="#_x0000_t75" style="width:132pt;height:30.75pt" o:ole="">
            <v:imagedata r:id="rId361" o:title=""/>
          </v:shape>
          <o:OLEObject Type="Embed" ProgID="Equation.DSMT4" ShapeID="_x0000_i1144" DrawAspect="Content" ObjectID="_1505979279" r:id="rId362"/>
        </w:object>
      </w:r>
      <w:r>
        <w:rPr>
          <w:rFonts w:hint="eastAsia"/>
        </w:rPr>
        <w:t>，</w:t>
      </w:r>
      <w:r w:rsidRPr="002B54F6">
        <w:rPr>
          <w:position w:val="-24"/>
        </w:rPr>
        <w:object w:dxaOrig="2340" w:dyaOrig="620">
          <v:shape id="_x0000_i1145" type="#_x0000_t75" style="width:117pt;height:30.75pt" o:ole="">
            <v:imagedata r:id="rId363" o:title=""/>
          </v:shape>
          <o:OLEObject Type="Embed" ProgID="Equation.DSMT4" ShapeID="_x0000_i1145" DrawAspect="Content" ObjectID="_1505979280" r:id="rId364"/>
        </w:object>
      </w:r>
      <w:r>
        <w:rPr>
          <w:rFonts w:hint="eastAsia"/>
        </w:rPr>
        <w:t>.</w:t>
      </w:r>
    </w:p>
    <w:p w:rsidR="004A7667" w:rsidRDefault="004A7667" w:rsidP="004A7667">
      <w:pPr>
        <w:snapToGrid w:val="0"/>
        <w:spacing w:line="240" w:lineRule="atLeast"/>
        <w:ind w:firstLineChars="50" w:firstLine="120"/>
        <w:jc w:val="left"/>
      </w:pPr>
      <w:r>
        <w:rPr>
          <w:rFonts w:hint="eastAsia"/>
        </w:rPr>
        <w:t>20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638CD">
        <w:rPr>
          <w:position w:val="-6"/>
        </w:rPr>
        <w:object w:dxaOrig="680" w:dyaOrig="279">
          <v:shape id="_x0000_i1146" type="#_x0000_t75" style="width:33.75pt;height:14.25pt" o:ole="">
            <v:imagedata r:id="rId365" o:title=""/>
          </v:shape>
          <o:OLEObject Type="Embed" ProgID="Equation.DSMT4" ShapeID="_x0000_i1146" DrawAspect="Content" ObjectID="_1505979281" r:id="rId366"/>
        </w:object>
      </w:r>
      <w:r>
        <w:rPr>
          <w:rFonts w:hint="eastAsia"/>
        </w:rPr>
        <w:t>或</w:t>
      </w:r>
      <w:r w:rsidRPr="000638CD">
        <w:rPr>
          <w:position w:val="-6"/>
        </w:rPr>
        <w:object w:dxaOrig="680" w:dyaOrig="279">
          <v:shape id="_x0000_i1147" type="#_x0000_t75" style="width:33.75pt;height:14.25pt" o:ole="">
            <v:imagedata r:id="rId367" o:title=""/>
          </v:shape>
          <o:OLEObject Type="Embed" ProgID="Equation.DSMT4" ShapeID="_x0000_i1147" DrawAspect="Content" ObjectID="_1505979282" r:id="rId368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提示：</w:t>
      </w:r>
      <w:r w:rsidRPr="002B54F6">
        <w:rPr>
          <w:position w:val="-10"/>
        </w:rPr>
        <w:object w:dxaOrig="859" w:dyaOrig="320">
          <v:shape id="_x0000_i1148" type="#_x0000_t75" style="width:42.75pt;height:15.75pt" o:ole="">
            <v:imagedata r:id="rId303" o:title=""/>
          </v:shape>
          <o:OLEObject Type="Embed" ProgID="Equation.DSMT4" ShapeID="_x0000_i1148" DrawAspect="Content" ObjectID="_1505979283" r:id="rId369"/>
        </w:object>
      </w:r>
      <w:r>
        <w:rPr>
          <w:rFonts w:hint="eastAsia"/>
        </w:rPr>
        <w:t>，</w:t>
      </w:r>
      <w:r w:rsidRPr="00523482">
        <w:rPr>
          <w:position w:val="-10"/>
        </w:rPr>
        <w:object w:dxaOrig="859" w:dyaOrig="320">
          <v:shape id="_x0000_i1149" type="#_x0000_t75" style="width:42.75pt;height:15.75pt" o:ole="">
            <v:imagedata r:id="rId370" o:title=""/>
          </v:shape>
          <o:OLEObject Type="Embed" ProgID="Equation.DSMT4" ShapeID="_x0000_i1149" DrawAspect="Content" ObjectID="_1505979284" r:id="rId371"/>
        </w:object>
      </w:r>
      <w:r w:rsidRPr="00523482">
        <w:rPr>
          <w:position w:val="-10"/>
        </w:rPr>
        <w:object w:dxaOrig="1120" w:dyaOrig="360">
          <v:shape id="_x0000_i1150" type="#_x0000_t75" style="width:56.25pt;height:18pt" o:ole="">
            <v:imagedata r:id="rId372" o:title=""/>
          </v:shape>
          <o:OLEObject Type="Embed" ProgID="Equation.DSMT4" ShapeID="_x0000_i1150" DrawAspect="Content" ObjectID="_1505979285" r:id="rId373"/>
        </w:object>
      </w:r>
      <w:r>
        <w:rPr>
          <w:rFonts w:hint="eastAsia"/>
        </w:rPr>
        <w:t>，</w:t>
      </w:r>
      <w:r w:rsidRPr="008931E9">
        <w:rPr>
          <w:position w:val="-14"/>
        </w:rPr>
        <w:object w:dxaOrig="1640" w:dyaOrig="400">
          <v:shape id="_x0000_i1151" type="#_x0000_t75" style="width:81.75pt;height:20.25pt" o:ole="">
            <v:imagedata r:id="rId374" o:title=""/>
          </v:shape>
          <o:OLEObject Type="Embed" ProgID="Equation.DSMT4" ShapeID="_x0000_i1151" DrawAspect="Content" ObjectID="_1505979286" r:id="rId375"/>
        </w:object>
      </w:r>
      <w:r w:rsidRPr="00523482">
        <w:rPr>
          <w:position w:val="-24"/>
        </w:rPr>
        <w:object w:dxaOrig="5040" w:dyaOrig="620">
          <v:shape id="_x0000_i1152" type="#_x0000_t75" style="width:252pt;height:30.75pt" o:ole="">
            <v:imagedata r:id="rId376" o:title=""/>
          </v:shape>
          <o:OLEObject Type="Embed" ProgID="Equation.DSMT4" ShapeID="_x0000_i1152" DrawAspect="Content" ObjectID="_1505979287" r:id="rId377"/>
        </w:object>
      </w:r>
      <w:r>
        <w:rPr>
          <w:rFonts w:hint="eastAsia"/>
        </w:rPr>
        <w:t>，令</w:t>
      </w:r>
      <w:r w:rsidRPr="00523482">
        <w:rPr>
          <w:position w:val="-24"/>
        </w:rPr>
        <w:object w:dxaOrig="2280" w:dyaOrig="620">
          <v:shape id="_x0000_i1153" type="#_x0000_t75" style="width:114pt;height:30.75pt" o:ole="">
            <v:imagedata r:id="rId378" o:title=""/>
          </v:shape>
          <o:OLEObject Type="Embed" ProgID="Equation.DSMT4" ShapeID="_x0000_i1153" DrawAspect="Content" ObjectID="_1505979288" r:id="rId379"/>
        </w:object>
      </w:r>
      <w:r>
        <w:rPr>
          <w:rFonts w:hint="eastAsia"/>
        </w:rPr>
        <w:t>，当</w:t>
      </w:r>
      <w:r w:rsidRPr="002B54F6">
        <w:rPr>
          <w:position w:val="-10"/>
        </w:rPr>
        <w:object w:dxaOrig="859" w:dyaOrig="320">
          <v:shape id="_x0000_i1154" type="#_x0000_t75" style="width:42.75pt;height:15.75pt" o:ole="">
            <v:imagedata r:id="rId303" o:title=""/>
          </v:shape>
          <o:OLEObject Type="Embed" ProgID="Equation.DSMT4" ShapeID="_x0000_i1154" DrawAspect="Content" ObjectID="_1505979289" r:id="rId380"/>
        </w:object>
      </w:r>
      <w:r>
        <w:rPr>
          <w:rFonts w:hint="eastAsia"/>
        </w:rPr>
        <w:t>，</w:t>
      </w:r>
      <w:r w:rsidRPr="00523482">
        <w:rPr>
          <w:position w:val="-10"/>
        </w:rPr>
        <w:object w:dxaOrig="1020" w:dyaOrig="360">
          <v:shape id="_x0000_i1155" type="#_x0000_t75" style="width:51pt;height:18pt" o:ole="">
            <v:imagedata r:id="rId381" o:title=""/>
          </v:shape>
          <o:OLEObject Type="Embed" ProgID="Equation.DSMT4" ShapeID="_x0000_i1155" DrawAspect="Content" ObjectID="_1505979290" r:id="rId382"/>
        </w:object>
      </w:r>
      <w:r>
        <w:rPr>
          <w:rFonts w:hint="eastAsia"/>
        </w:rPr>
        <w:t>，</w:t>
      </w:r>
    </w:p>
    <w:p w:rsidR="002520E3" w:rsidRDefault="004A7667" w:rsidP="004A7667">
      <w:pPr>
        <w:snapToGrid w:val="0"/>
        <w:spacing w:line="240" w:lineRule="atLeast"/>
        <w:ind w:firstLineChars="50" w:firstLine="120"/>
        <w:jc w:val="left"/>
      </w:pPr>
      <w:r w:rsidRPr="00523482">
        <w:rPr>
          <w:position w:val="-24"/>
        </w:rPr>
        <w:object w:dxaOrig="5500" w:dyaOrig="660">
          <v:shape id="_x0000_i1156" type="#_x0000_t75" style="width:275.25pt;height:33pt" o:ole="">
            <v:imagedata r:id="rId383" o:title=""/>
          </v:shape>
          <o:OLEObject Type="Embed" ProgID="Equation.DSMT4" ShapeID="_x0000_i1156" DrawAspect="Content" ObjectID="_1505979291" r:id="rId384"/>
        </w:object>
      </w:r>
      <w:r>
        <w:rPr>
          <w:rFonts w:hint="eastAsia"/>
        </w:rPr>
        <w:t>.</w:t>
      </w:r>
    </w:p>
    <w:sectPr w:rsidR="002520E3" w:rsidSect="00ED2AC6">
      <w:footerReference w:type="default" r:id="rId385"/>
      <w:pgSz w:w="11906" w:h="16838"/>
      <w:pgMar w:top="1134" w:right="851" w:bottom="1134" w:left="85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4E73" w:rsidRDefault="00014E73" w:rsidP="003E0E20">
      <w:r>
        <w:separator/>
      </w:r>
    </w:p>
  </w:endnote>
  <w:endnote w:type="continuationSeparator" w:id="0">
    <w:p w:rsidR="00014E73" w:rsidRDefault="00014E73" w:rsidP="003E0E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445841"/>
      <w:docPartObj>
        <w:docPartGallery w:val="Page Numbers (Bottom of Page)"/>
        <w:docPartUnique/>
      </w:docPartObj>
    </w:sdtPr>
    <w:sdtContent>
      <w:p w:rsidR="00D1554E" w:rsidRDefault="00B55C2D">
        <w:pPr>
          <w:pStyle w:val="a4"/>
          <w:jc w:val="center"/>
        </w:pPr>
        <w:fldSimple w:instr=" PAGE   \* MERGEFORMAT ">
          <w:r w:rsidR="00EA5C7B" w:rsidRPr="00EA5C7B">
            <w:rPr>
              <w:noProof/>
              <w:lang w:val="zh-CN"/>
            </w:rPr>
            <w:t>1</w:t>
          </w:r>
        </w:fldSimple>
      </w:p>
    </w:sdtContent>
  </w:sdt>
  <w:p w:rsidR="00D1554E" w:rsidRDefault="00D1554E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4E73" w:rsidRDefault="00014E73" w:rsidP="003E0E20">
      <w:r>
        <w:separator/>
      </w:r>
    </w:p>
  </w:footnote>
  <w:footnote w:type="continuationSeparator" w:id="0">
    <w:p w:rsidR="00014E73" w:rsidRDefault="00014E73" w:rsidP="003E0E2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E0E20"/>
    <w:rsid w:val="00001E17"/>
    <w:rsid w:val="00014E73"/>
    <w:rsid w:val="00054B88"/>
    <w:rsid w:val="000638CD"/>
    <w:rsid w:val="00086D96"/>
    <w:rsid w:val="00151533"/>
    <w:rsid w:val="00227FDA"/>
    <w:rsid w:val="00242627"/>
    <w:rsid w:val="002520E3"/>
    <w:rsid w:val="00297BB5"/>
    <w:rsid w:val="002B54F6"/>
    <w:rsid w:val="002E15BC"/>
    <w:rsid w:val="002F344A"/>
    <w:rsid w:val="0032373B"/>
    <w:rsid w:val="0032387B"/>
    <w:rsid w:val="00323F9C"/>
    <w:rsid w:val="003305B4"/>
    <w:rsid w:val="0038339C"/>
    <w:rsid w:val="003E0E20"/>
    <w:rsid w:val="004A7667"/>
    <w:rsid w:val="004C537C"/>
    <w:rsid w:val="004C6D37"/>
    <w:rsid w:val="004D650F"/>
    <w:rsid w:val="004E2D43"/>
    <w:rsid w:val="004F0687"/>
    <w:rsid w:val="00520EE4"/>
    <w:rsid w:val="00523482"/>
    <w:rsid w:val="00590632"/>
    <w:rsid w:val="00616629"/>
    <w:rsid w:val="00617708"/>
    <w:rsid w:val="00624419"/>
    <w:rsid w:val="00625113"/>
    <w:rsid w:val="00642414"/>
    <w:rsid w:val="00656465"/>
    <w:rsid w:val="006A51CF"/>
    <w:rsid w:val="00803CA8"/>
    <w:rsid w:val="008931E9"/>
    <w:rsid w:val="0090231A"/>
    <w:rsid w:val="00917740"/>
    <w:rsid w:val="0098658A"/>
    <w:rsid w:val="00997503"/>
    <w:rsid w:val="009D457C"/>
    <w:rsid w:val="00A2354A"/>
    <w:rsid w:val="00AB72E0"/>
    <w:rsid w:val="00B13562"/>
    <w:rsid w:val="00B4797A"/>
    <w:rsid w:val="00B55C2D"/>
    <w:rsid w:val="00BF538E"/>
    <w:rsid w:val="00C632ED"/>
    <w:rsid w:val="00CA09B1"/>
    <w:rsid w:val="00D1554E"/>
    <w:rsid w:val="00D36216"/>
    <w:rsid w:val="00D627AA"/>
    <w:rsid w:val="00D82B60"/>
    <w:rsid w:val="00D910BC"/>
    <w:rsid w:val="00DD05CC"/>
    <w:rsid w:val="00E10855"/>
    <w:rsid w:val="00E436FE"/>
    <w:rsid w:val="00E60456"/>
    <w:rsid w:val="00E656C8"/>
    <w:rsid w:val="00EA5C7B"/>
    <w:rsid w:val="00EB1C01"/>
    <w:rsid w:val="00EB2E47"/>
    <w:rsid w:val="00EB30A5"/>
    <w:rsid w:val="00ED2AC6"/>
    <w:rsid w:val="00EE073F"/>
    <w:rsid w:val="00EE3822"/>
    <w:rsid w:val="00F83FD0"/>
    <w:rsid w:val="00F87B55"/>
    <w:rsid w:val="00FF38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  <o:rules v:ext="edit">
        <o:r id="V:Rule10" type="arc" idref="#_x0000_s2171"/>
        <o:r id="V:Rule11" type="arc" idref="#_x0000_s2162"/>
        <o:r id="V:Rule42" type="connector" idref="#_x0000_s2163"/>
        <o:r id="V:Rule43" type="connector" idref="#_x0000_s2060"/>
        <o:r id="V:Rule44" type="connector" idref="#_x0000_s2188"/>
        <o:r id="V:Rule45" type="connector" idref="#_x0000_s2322"/>
        <o:r id="V:Rule46" type="connector" idref="#_x0000_s2190"/>
        <o:r id="V:Rule47" type="connector" idref="#_x0000_s2185"/>
        <o:r id="V:Rule48" type="connector" idref="#_x0000_s2262"/>
        <o:r id="V:Rule49" type="connector" idref="#_x0000_s2331"/>
        <o:r id="V:Rule50" type="connector" idref="#_x0000_s2279"/>
        <o:r id="V:Rule51" type="connector" idref="#_x0000_s2169"/>
        <o:r id="V:Rule52" type="connector" idref="#_x0000_s2332"/>
        <o:r id="V:Rule53" type="connector" idref="#_x0000_s2267"/>
        <o:r id="V:Rule54" type="connector" idref="#_x0000_s2323"/>
        <o:r id="V:Rule55" type="connector" idref="#_x0000_s2261"/>
        <o:r id="V:Rule56" type="connector" idref="#_x0000_s2068"/>
        <o:r id="V:Rule57" type="connector" idref="#_x0000_s2304"/>
        <o:r id="V:Rule58" type="connector" idref="#_x0000_s2326"/>
        <o:r id="V:Rule59" type="connector" idref="#_x0000_s2330"/>
        <o:r id="V:Rule60" type="connector" idref="#_x0000_s2329"/>
        <o:r id="V:Rule61" type="connector" idref="#_x0000_s2327"/>
        <o:r id="V:Rule62" type="connector" idref="#_x0000_s2069"/>
        <o:r id="V:Rule63" type="connector" idref="#_x0000_s2187"/>
        <o:r id="V:Rule64" type="connector" idref="#_x0000_s2303"/>
        <o:r id="V:Rule65" type="connector" idref="#_x0000_s2288"/>
        <o:r id="V:Rule66" type="connector" idref="#_x0000_s2062"/>
        <o:r id="V:Rule67" type="connector" idref="#_x0000_s2269"/>
        <o:r id="V:Rule68" type="connector" idref="#_x0000_s2061"/>
        <o:r id="V:Rule69" type="connector" idref="#_x0000_s2180"/>
        <o:r id="V:Rule70" type="connector" idref="#_x0000_s2067"/>
        <o:r id="V:Rule71" type="connector" idref="#_x0000_s2289"/>
        <o:r id="V:Rule72" type="connector" idref="#_x0000_s2325"/>
        <o:r id="V:Rule73" type="connector" idref="#_x0000_s2191"/>
        <o:r id="V:Rule74" type="connector" idref="#_x0000_s2328"/>
        <o:r id="V:Rule75" type="connector" idref="#_x0000_s2324"/>
        <o:r id="V:Rule76" type="connector" idref="#_x0000_s2170"/>
        <o:r id="V:Rule77" type="connector" idref="#_x0000_s2189"/>
        <o:r id="V:Rule78" type="connector" idref="#_x0000_s2175"/>
        <o:r id="V:Rule79" type="connector" idref="#_x0000_s2278"/>
        <o:r id="V:Rule80" type="connector" idref="#_x0000_s2063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7"/>
        <o:entry new="9" old="8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0E2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E0E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E0E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E0E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E0E20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E0E2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E0E20"/>
    <w:rPr>
      <w:sz w:val="18"/>
      <w:szCs w:val="18"/>
    </w:rPr>
  </w:style>
  <w:style w:type="paragraph" w:styleId="a6">
    <w:name w:val="Plain Text"/>
    <w:basedOn w:val="a"/>
    <w:link w:val="Char2"/>
    <w:rsid w:val="004C6D37"/>
    <w:rPr>
      <w:rFonts w:ascii="宋体" w:eastAsia="宋体" w:hAnsi="Courier New" w:cs="Courier New"/>
      <w:sz w:val="21"/>
      <w:szCs w:val="21"/>
    </w:rPr>
  </w:style>
  <w:style w:type="character" w:customStyle="1" w:styleId="Char2">
    <w:name w:val="纯文本 Char"/>
    <w:basedOn w:val="a0"/>
    <w:link w:val="a6"/>
    <w:rsid w:val="004C6D37"/>
    <w:rPr>
      <w:rFonts w:ascii="宋体" w:eastAsia="宋体" w:hAnsi="Courier New" w:cs="Courier New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2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3.bin"/><Relationship Id="rId84" Type="http://schemas.openxmlformats.org/officeDocument/2006/relationships/image" Target="media/image35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65.bin"/><Relationship Id="rId345" Type="http://schemas.openxmlformats.org/officeDocument/2006/relationships/image" Target="media/image165.wmf"/><Relationship Id="rId366" Type="http://schemas.openxmlformats.org/officeDocument/2006/relationships/oleObject" Target="embeddings/oleObject186.bin"/><Relationship Id="rId387" Type="http://schemas.openxmlformats.org/officeDocument/2006/relationships/theme" Target="theme/theme1.xml"/><Relationship Id="rId170" Type="http://schemas.openxmlformats.org/officeDocument/2006/relationships/oleObject" Target="embeddings/oleObject88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6.wmf"/><Relationship Id="rId107" Type="http://schemas.openxmlformats.org/officeDocument/2006/relationships/image" Target="media/image48.wmf"/><Relationship Id="rId268" Type="http://schemas.openxmlformats.org/officeDocument/2006/relationships/oleObject" Target="embeddings/oleObject137.bin"/><Relationship Id="rId289" Type="http://schemas.openxmlformats.org/officeDocument/2006/relationships/image" Target="media/image13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60.bin"/><Relationship Id="rId335" Type="http://schemas.openxmlformats.org/officeDocument/2006/relationships/image" Target="media/image160.wmf"/><Relationship Id="rId356" Type="http://schemas.openxmlformats.org/officeDocument/2006/relationships/oleObject" Target="embeddings/oleObject181.bin"/><Relationship Id="rId377" Type="http://schemas.openxmlformats.org/officeDocument/2006/relationships/oleObject" Target="embeddings/oleObject192.bin"/><Relationship Id="rId5" Type="http://schemas.openxmlformats.org/officeDocument/2006/relationships/endnotes" Target="end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2.bin"/><Relationship Id="rId279" Type="http://schemas.openxmlformats.org/officeDocument/2006/relationships/image" Target="media/image132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25" Type="http://schemas.openxmlformats.org/officeDocument/2006/relationships/image" Target="media/image155.wmf"/><Relationship Id="rId346" Type="http://schemas.openxmlformats.org/officeDocument/2006/relationships/oleObject" Target="embeddings/oleObject176.bin"/><Relationship Id="rId367" Type="http://schemas.openxmlformats.org/officeDocument/2006/relationships/image" Target="media/image176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6.wmf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7.bin"/><Relationship Id="rId269" Type="http://schemas.openxmlformats.org/officeDocument/2006/relationships/image" Target="media/image12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3.bin"/><Relationship Id="rId315" Type="http://schemas.openxmlformats.org/officeDocument/2006/relationships/image" Target="media/image150.wmf"/><Relationship Id="rId336" Type="http://schemas.openxmlformats.org/officeDocument/2006/relationships/oleObject" Target="embeddings/oleObject171.bin"/><Relationship Id="rId357" Type="http://schemas.openxmlformats.org/officeDocument/2006/relationships/image" Target="media/image171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07.bin"/><Relationship Id="rId378" Type="http://schemas.openxmlformats.org/officeDocument/2006/relationships/image" Target="media/image181.wmf"/><Relationship Id="rId6" Type="http://schemas.openxmlformats.org/officeDocument/2006/relationships/image" Target="media/image1.png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8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26" Type="http://schemas.openxmlformats.org/officeDocument/2006/relationships/oleObject" Target="embeddings/oleObject166.bin"/><Relationship Id="rId347" Type="http://schemas.openxmlformats.org/officeDocument/2006/relationships/image" Target="media/image16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4.bin"/><Relationship Id="rId86" Type="http://schemas.openxmlformats.org/officeDocument/2006/relationships/image" Target="media/image36.wmf"/><Relationship Id="rId130" Type="http://schemas.openxmlformats.org/officeDocument/2006/relationships/image" Target="media/image60.wmf"/><Relationship Id="rId151" Type="http://schemas.openxmlformats.org/officeDocument/2006/relationships/image" Target="media/image68.wmf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98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7.wmf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3.bin"/><Relationship Id="rId281" Type="http://schemas.openxmlformats.org/officeDocument/2006/relationships/image" Target="media/image133.wmf"/><Relationship Id="rId316" Type="http://schemas.openxmlformats.org/officeDocument/2006/relationships/oleObject" Target="embeddings/oleObject161.bin"/><Relationship Id="rId337" Type="http://schemas.openxmlformats.org/officeDocument/2006/relationships/image" Target="media/image161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358" Type="http://schemas.openxmlformats.org/officeDocument/2006/relationships/oleObject" Target="embeddings/oleObject182.bin"/><Relationship Id="rId379" Type="http://schemas.openxmlformats.org/officeDocument/2006/relationships/oleObject" Target="embeddings/oleObject193.bin"/><Relationship Id="rId7" Type="http://schemas.openxmlformats.org/officeDocument/2006/relationships/image" Target="media/image2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56.wmf"/><Relationship Id="rId348" Type="http://schemas.openxmlformats.org/officeDocument/2006/relationships/oleObject" Target="embeddings/oleObject177.bin"/><Relationship Id="rId369" Type="http://schemas.openxmlformats.org/officeDocument/2006/relationships/oleObject" Target="embeddings/oleObject188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4.bin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4.bin"/><Relationship Id="rId317" Type="http://schemas.openxmlformats.org/officeDocument/2006/relationships/image" Target="media/image151.wmf"/><Relationship Id="rId338" Type="http://schemas.openxmlformats.org/officeDocument/2006/relationships/oleObject" Target="embeddings/oleObject172.bin"/><Relationship Id="rId359" Type="http://schemas.openxmlformats.org/officeDocument/2006/relationships/image" Target="media/image172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09.bin"/><Relationship Id="rId370" Type="http://schemas.openxmlformats.org/officeDocument/2006/relationships/image" Target="media/image177.wmf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8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28" Type="http://schemas.openxmlformats.org/officeDocument/2006/relationships/oleObject" Target="embeddings/oleObject167.bin"/><Relationship Id="rId349" Type="http://schemas.openxmlformats.org/officeDocument/2006/relationships/image" Target="media/image167.wmf"/><Relationship Id="rId88" Type="http://schemas.openxmlformats.org/officeDocument/2006/relationships/image" Target="media/image37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90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9.wmf"/><Relationship Id="rId360" Type="http://schemas.openxmlformats.org/officeDocument/2006/relationships/oleObject" Target="embeddings/oleObject183.bin"/><Relationship Id="rId381" Type="http://schemas.openxmlformats.org/officeDocument/2006/relationships/image" Target="media/image182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4.bin"/><Relationship Id="rId283" Type="http://schemas.openxmlformats.org/officeDocument/2006/relationships/image" Target="media/image134.wmf"/><Relationship Id="rId318" Type="http://schemas.openxmlformats.org/officeDocument/2006/relationships/oleObject" Target="embeddings/oleObject162.bin"/><Relationship Id="rId339" Type="http://schemas.openxmlformats.org/officeDocument/2006/relationships/image" Target="media/image162.wmf"/><Relationship Id="rId78" Type="http://schemas.openxmlformats.org/officeDocument/2006/relationships/image" Target="media/image33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78.bin"/><Relationship Id="rId371" Type="http://schemas.openxmlformats.org/officeDocument/2006/relationships/oleObject" Target="embeddings/oleObject189.bin"/><Relationship Id="rId9" Type="http://schemas.openxmlformats.org/officeDocument/2006/relationships/image" Target="media/image3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7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3.bin"/><Relationship Id="rId361" Type="http://schemas.openxmlformats.org/officeDocument/2006/relationships/image" Target="media/image173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382" Type="http://schemas.openxmlformats.org/officeDocument/2006/relationships/oleObject" Target="embeddings/oleObject195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52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75.wmf"/><Relationship Id="rId186" Type="http://schemas.openxmlformats.org/officeDocument/2006/relationships/image" Target="media/image85.wmf"/><Relationship Id="rId351" Type="http://schemas.openxmlformats.org/officeDocument/2006/relationships/image" Target="media/image168.wmf"/><Relationship Id="rId372" Type="http://schemas.openxmlformats.org/officeDocument/2006/relationships/image" Target="media/image178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72.wmf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341" Type="http://schemas.openxmlformats.org/officeDocument/2006/relationships/image" Target="media/image163.wmf"/><Relationship Id="rId362" Type="http://schemas.openxmlformats.org/officeDocument/2006/relationships/oleObject" Target="embeddings/oleObject184.bin"/><Relationship Id="rId383" Type="http://schemas.openxmlformats.org/officeDocument/2006/relationships/image" Target="media/image183.wmf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58.bin"/><Relationship Id="rId70" Type="http://schemas.openxmlformats.org/officeDocument/2006/relationships/image" Target="media/image29.wmf"/><Relationship Id="rId91" Type="http://schemas.openxmlformats.org/officeDocument/2006/relationships/image" Target="media/image38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6.emf"/><Relationship Id="rId331" Type="http://schemas.openxmlformats.org/officeDocument/2006/relationships/image" Target="media/image158.wmf"/><Relationship Id="rId352" Type="http://schemas.openxmlformats.org/officeDocument/2006/relationships/oleObject" Target="embeddings/oleObject179.bin"/><Relationship Id="rId373" Type="http://schemas.openxmlformats.org/officeDocument/2006/relationships/oleObject" Target="embeddings/oleObject190.bin"/><Relationship Id="rId1" Type="http://schemas.openxmlformats.org/officeDocument/2006/relationships/styles" Target="styles.xml"/><Relationship Id="rId212" Type="http://schemas.openxmlformats.org/officeDocument/2006/relationships/image" Target="media/image102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92.wmf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4.bin"/><Relationship Id="rId363" Type="http://schemas.openxmlformats.org/officeDocument/2006/relationships/image" Target="media/image174.wmf"/><Relationship Id="rId384" Type="http://schemas.openxmlformats.org/officeDocument/2006/relationships/oleObject" Target="embeddings/oleObject196.bin"/><Relationship Id="rId202" Type="http://schemas.openxmlformats.org/officeDocument/2006/relationships/image" Target="media/image94.wmf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5.emf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image" Target="media/image87.emf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9.wmf"/><Relationship Id="rId374" Type="http://schemas.openxmlformats.org/officeDocument/2006/relationships/image" Target="media/image179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20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image" Target="media/image61.wmf"/><Relationship Id="rId157" Type="http://schemas.openxmlformats.org/officeDocument/2006/relationships/image" Target="media/image74.wmf"/><Relationship Id="rId178" Type="http://schemas.openxmlformats.org/officeDocument/2006/relationships/image" Target="media/image81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5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footer" Target="footer1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6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7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3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image" Target="media/image88.wmf"/><Relationship Id="rId375" Type="http://schemas.openxmlformats.org/officeDocument/2006/relationships/oleObject" Target="embeddings/oleObject191.bin"/><Relationship Id="rId3" Type="http://schemas.openxmlformats.org/officeDocument/2006/relationships/webSettings" Target="webSettings.xml"/><Relationship Id="rId214" Type="http://schemas.openxmlformats.org/officeDocument/2006/relationships/image" Target="media/image104.wmf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75.wmf"/><Relationship Id="rId386" Type="http://schemas.openxmlformats.org/officeDocument/2006/relationships/fontTable" Target="fontTable.xml"/><Relationship Id="rId190" Type="http://schemas.openxmlformats.org/officeDocument/2006/relationships/image" Target="media/image89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313" Type="http://schemas.openxmlformats.org/officeDocument/2006/relationships/image" Target="media/image1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8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7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70.bin"/><Relationship Id="rId355" Type="http://schemas.openxmlformats.org/officeDocument/2006/relationships/image" Target="media/image170.wmf"/><Relationship Id="rId376" Type="http://schemas.openxmlformats.org/officeDocument/2006/relationships/image" Target="media/image180.wmf"/><Relationship Id="rId4" Type="http://schemas.openxmlformats.org/officeDocument/2006/relationships/footnotes" Target="footnotes.xml"/><Relationship Id="rId180" Type="http://schemas.openxmlformats.org/officeDocument/2006/relationships/image" Target="media/image82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3</TotalTime>
  <Pages>4</Pages>
  <Words>795</Words>
  <Characters>4532</Characters>
  <Application>Microsoft Office Word</Application>
  <DocSecurity>0</DocSecurity>
  <Lines>37</Lines>
  <Paragraphs>10</Paragraphs>
  <ScaleCrop>false</ScaleCrop>
  <Company/>
  <LinksUpToDate>false</LinksUpToDate>
  <CharactersWithSpaces>5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6</cp:revision>
  <dcterms:created xsi:type="dcterms:W3CDTF">2015-10-08T01:30:00Z</dcterms:created>
  <dcterms:modified xsi:type="dcterms:W3CDTF">2015-10-10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